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2AF30A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VÍ DỤ MINH HỌA</w:t>
      </w:r>
    </w:p>
    <w:p w14:paraId="57BAA69D" w14:textId="77777777" w:rsidR="00544CA9" w:rsidRPr="00D53714" w:rsidRDefault="0099596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t>1. KHUNG MA TRẬN ĐỀ KIỂM TRA GIỮA HỌC KỲ 2 MÔN TOÁN – LỚP 7</w:t>
      </w:r>
    </w:p>
    <w:p w14:paraId="2E96C907" w14:textId="77777777" w:rsidR="00544CA9" w:rsidRPr="00D53714" w:rsidRDefault="00544CA9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3"/>
        <w:tblW w:w="1410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4252"/>
        <w:gridCol w:w="914"/>
        <w:gridCol w:w="657"/>
        <w:gridCol w:w="902"/>
        <w:gridCol w:w="795"/>
        <w:gridCol w:w="705"/>
        <w:gridCol w:w="765"/>
        <w:gridCol w:w="848"/>
        <w:gridCol w:w="827"/>
        <w:gridCol w:w="1175"/>
      </w:tblGrid>
      <w:tr w:rsidR="00544CA9" w:rsidRPr="006C19A8" w14:paraId="4C4A1207" w14:textId="77777777" w:rsidTr="00D53714">
        <w:trPr>
          <w:trHeight w:val="361"/>
        </w:trPr>
        <w:tc>
          <w:tcPr>
            <w:tcW w:w="581" w:type="dxa"/>
            <w:vMerge w:val="restart"/>
            <w:vAlign w:val="center"/>
          </w:tcPr>
          <w:p w14:paraId="69AACBE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14:paraId="585D9697" w14:textId="77777777" w:rsidR="00544CA9" w:rsidRPr="006C19A8" w:rsidRDefault="00995965" w:rsidP="00D53714">
            <w:pPr>
              <w:spacing w:before="80" w:after="40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252" w:type="dxa"/>
            <w:vMerge w:val="restart"/>
            <w:vAlign w:val="center"/>
          </w:tcPr>
          <w:p w14:paraId="1966FCB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413" w:type="dxa"/>
            <w:gridSpan w:val="8"/>
            <w:vAlign w:val="center"/>
          </w:tcPr>
          <w:p w14:paraId="1EFACF5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  <w:vAlign w:val="center"/>
          </w:tcPr>
          <w:p w14:paraId="16F190B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 % điểm</w:t>
            </w:r>
          </w:p>
        </w:tc>
      </w:tr>
      <w:tr w:rsidR="00544CA9" w:rsidRPr="006C19A8" w14:paraId="3B4240F7" w14:textId="77777777" w:rsidTr="00D53714">
        <w:trPr>
          <w:trHeight w:val="335"/>
        </w:trPr>
        <w:tc>
          <w:tcPr>
            <w:tcW w:w="581" w:type="dxa"/>
            <w:vMerge/>
            <w:vAlign w:val="center"/>
          </w:tcPr>
          <w:p w14:paraId="50A263F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00E106B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53CC79F8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666FFBDB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711DE0E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224A617A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1A8A518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  <w:vAlign w:val="center"/>
          </w:tcPr>
          <w:p w14:paraId="4766511B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175A31BE" w14:textId="77777777" w:rsidTr="00D53714">
        <w:trPr>
          <w:trHeight w:val="144"/>
        </w:trPr>
        <w:tc>
          <w:tcPr>
            <w:tcW w:w="581" w:type="dxa"/>
            <w:vMerge/>
            <w:vAlign w:val="center"/>
          </w:tcPr>
          <w:p w14:paraId="77C31A7F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12DC610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2B829911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4C36E702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1491CA7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14:paraId="1CDD2636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B0F9CB0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50FAF92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4736539F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A32C28C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14:paraId="585E28C9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1175" w:type="dxa"/>
            <w:vMerge/>
            <w:vAlign w:val="center"/>
          </w:tcPr>
          <w:p w14:paraId="2F4F7C24" w14:textId="77777777" w:rsidR="00544CA9" w:rsidRPr="006C19A8" w:rsidRDefault="00544CA9" w:rsidP="00D5371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40" w:line="276" w:lineRule="auto"/>
              <w:rPr>
                <w:b/>
                <w:sz w:val="24"/>
                <w:szCs w:val="24"/>
              </w:rPr>
            </w:pPr>
          </w:p>
        </w:tc>
      </w:tr>
      <w:tr w:rsidR="00544CA9" w:rsidRPr="006C19A8" w14:paraId="62AB971A" w14:textId="77777777" w:rsidTr="00D53714">
        <w:trPr>
          <w:trHeight w:val="553"/>
        </w:trPr>
        <w:tc>
          <w:tcPr>
            <w:tcW w:w="581" w:type="dxa"/>
            <w:vAlign w:val="center"/>
          </w:tcPr>
          <w:p w14:paraId="7A33167E" w14:textId="77777777" w:rsidR="00544CA9" w:rsidRPr="006C19A8" w:rsidRDefault="00995965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Align w:val="center"/>
          </w:tcPr>
          <w:p w14:paraId="14F2E320" w14:textId="2D93CA0F" w:rsidR="00544CA9" w:rsidRPr="006C19A8" w:rsidRDefault="00894D1A" w:rsidP="00D53714">
            <w:pPr>
              <w:spacing w:before="8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="00995965"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5000623" w14:textId="01D2E08D" w:rsidR="00544CA9" w:rsidRPr="006C19A8" w:rsidRDefault="00544CA9" w:rsidP="00D5371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2CF83971" w14:textId="77777777" w:rsidR="00544CA9" w:rsidRPr="006C19A8" w:rsidRDefault="00995965" w:rsidP="00D53714">
            <w:pPr>
              <w:spacing w:before="80" w:after="40" w:line="312" w:lineRule="auto"/>
              <w:jc w:val="both"/>
              <w:rPr>
                <w:color w:val="4C1130"/>
                <w:sz w:val="24"/>
                <w:szCs w:val="24"/>
              </w:rPr>
            </w:pPr>
            <w:r w:rsidRPr="006C19A8">
              <w:rPr>
                <w:color w:val="4C1130"/>
                <w:sz w:val="24"/>
                <w:szCs w:val="24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9C07DE4" w14:textId="1D90950D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78AA657F" w14:textId="3F2E1D77" w:rsidR="000D017D" w:rsidRPr="006C19A8" w:rsidRDefault="00995965" w:rsidP="006C19A8">
            <w:pPr>
              <w:spacing w:before="8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</w:t>
            </w:r>
            <w:r w:rsidR="00E31E77" w:rsidRPr="006C19A8">
              <w:rPr>
                <w:sz w:val="24"/>
                <w:szCs w:val="24"/>
                <w:lang w:val="en-US"/>
              </w:rPr>
              <w:t>0</w:t>
            </w:r>
            <w:r w:rsidRPr="006C19A8">
              <w:rPr>
                <w:sz w:val="24"/>
                <w:szCs w:val="24"/>
              </w:rPr>
              <w:t>,</w:t>
            </w:r>
            <w:r w:rsidR="00525354">
              <w:rPr>
                <w:sz w:val="24"/>
                <w:szCs w:val="24"/>
                <w:lang w:val="en-US"/>
              </w:rPr>
              <w:t>7</w:t>
            </w:r>
            <w:r w:rsidRPr="006C19A8">
              <w:rPr>
                <w:sz w:val="24"/>
                <w:szCs w:val="24"/>
              </w:rPr>
              <w:t>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3C04B8E4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3A31199C" w14:textId="1F18990C" w:rsidR="00544CA9" w:rsidRPr="006C19A8" w:rsidRDefault="00525354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  <w:p w14:paraId="1C35D121" w14:textId="4CEDD1E7" w:rsidR="00E31E77" w:rsidRPr="006C19A8" w:rsidRDefault="00525354" w:rsidP="003E66BA">
            <w:pPr>
              <w:spacing w:before="80" w:after="40"/>
              <w:jc w:val="center"/>
              <w:rPr>
                <w:color w:val="FF0000"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75</w:t>
            </w:r>
            <w:r w:rsidR="00E31E77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69C490BD" w14:textId="161158C1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57A4B1B5" w14:textId="7083932F" w:rsidR="00B056E0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3,0đ</w:t>
            </w:r>
            <w:r w:rsidR="00B056E0" w:rsidRPr="006C19A8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4425AF9" w14:textId="77777777" w:rsidR="00544CA9" w:rsidRPr="006C19A8" w:rsidRDefault="00544CA9" w:rsidP="00D5371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4A34B47A" w14:textId="2667443E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62FC93B8" w14:textId="77777777" w:rsidR="00544CA9" w:rsidRPr="006C19A8" w:rsidRDefault="00544CA9" w:rsidP="00D5371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21DCDFB" w14:textId="77777777" w:rsidR="00544CA9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0EBBED29" w14:textId="0A789D66" w:rsidR="00B056E0" w:rsidRPr="006C19A8" w:rsidRDefault="00B056E0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)</w:t>
            </w:r>
          </w:p>
        </w:tc>
        <w:tc>
          <w:tcPr>
            <w:tcW w:w="1175" w:type="dxa"/>
            <w:vAlign w:val="center"/>
          </w:tcPr>
          <w:p w14:paraId="5A860646" w14:textId="0B39911A" w:rsidR="00544CA9" w:rsidRPr="006C19A8" w:rsidRDefault="00487153" w:rsidP="00D5371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0</w:t>
            </w:r>
            <w:r w:rsidR="00B056E0" w:rsidRPr="006C19A8">
              <w:rPr>
                <w:sz w:val="24"/>
                <w:szCs w:val="24"/>
                <w:lang w:val="en-US"/>
              </w:rPr>
              <w:t>%</w:t>
            </w:r>
          </w:p>
        </w:tc>
      </w:tr>
      <w:tr w:rsidR="00CA2CA4" w:rsidRPr="006C19A8" w14:paraId="09324EF3" w14:textId="77777777" w:rsidTr="00CA2CA4">
        <w:trPr>
          <w:trHeight w:val="707"/>
        </w:trPr>
        <w:tc>
          <w:tcPr>
            <w:tcW w:w="581" w:type="dxa"/>
            <w:vMerge w:val="restart"/>
            <w:vAlign w:val="center"/>
          </w:tcPr>
          <w:p w14:paraId="024E030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  <w:p w14:paraId="7462FA1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 w:val="restart"/>
            <w:vAlign w:val="center"/>
          </w:tcPr>
          <w:p w14:paraId="05D77293" w14:textId="1BBF6569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am giác bằng nhau; Tam giác cân; Quan hệ giữa các yếu tố trong một tam giác</w:t>
            </w:r>
          </w:p>
          <w:p w14:paraId="14202D74" w14:textId="77777777" w:rsidR="00CA2CA4" w:rsidRPr="00F36084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252" w:type="dxa"/>
            <w:vAlign w:val="center"/>
          </w:tcPr>
          <w:p w14:paraId="317C7583" w14:textId="0FBFA47C" w:rsidR="00CA2CA4" w:rsidRPr="00F36084" w:rsidRDefault="00CA2CA4" w:rsidP="00CA2CA4">
            <w:pPr>
              <w:spacing w:before="80" w:after="40" w:line="312" w:lineRule="auto"/>
              <w:jc w:val="both"/>
              <w:rPr>
                <w:color w:val="434343"/>
                <w:sz w:val="24"/>
                <w:szCs w:val="24"/>
              </w:rPr>
            </w:pPr>
            <w:r w:rsidRPr="00F36084">
              <w:rPr>
                <w:color w:val="434343"/>
                <w:sz w:val="24"/>
                <w:szCs w:val="24"/>
              </w:rPr>
              <w:t>* Tam giác bằng nhau, tam giác cân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0EB4E92D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57" w:type="dxa"/>
            <w:shd w:val="clear" w:color="auto" w:fill="E2EFD9"/>
            <w:vAlign w:val="center"/>
          </w:tcPr>
          <w:p w14:paraId="4D621AD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7ADA757" w14:textId="77777777" w:rsidR="00CA2CA4" w:rsidRPr="00F36084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24129F0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BF995A3" w14:textId="08DD7BAB" w:rsidR="00CA2CA4" w:rsidRPr="006C19A8" w:rsidRDefault="00CA2CA4" w:rsidP="00CA2CA4">
            <w:pPr>
              <w:spacing w:before="80" w:after="40"/>
              <w:ind w:left="-169" w:right="-9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60EE70AB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0DC41F4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6654409" w14:textId="37F0A343" w:rsidR="00CA2CA4" w:rsidRPr="006C19A8" w:rsidRDefault="00CA2CA4" w:rsidP="00CA2CA4">
            <w:pPr>
              <w:spacing w:before="80" w:after="40"/>
              <w:ind w:left="-113" w:right="-47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65EFE70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F7F0E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 w:val="restart"/>
            <w:vAlign w:val="center"/>
          </w:tcPr>
          <w:p w14:paraId="086E43F9" w14:textId="59336B4A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50%</w:t>
            </w:r>
          </w:p>
        </w:tc>
      </w:tr>
      <w:tr w:rsidR="00CA2CA4" w:rsidRPr="006C19A8" w14:paraId="56CCFBFE" w14:textId="77777777" w:rsidTr="00CA2CA4">
        <w:trPr>
          <w:trHeight w:val="832"/>
        </w:trPr>
        <w:tc>
          <w:tcPr>
            <w:tcW w:w="581" w:type="dxa"/>
            <w:vMerge/>
            <w:vAlign w:val="center"/>
          </w:tcPr>
          <w:p w14:paraId="4597D5BB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6CEF33B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2FA0941B" w14:textId="727CB8CB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>uan hệ giữa cạnh và góc đối diện trong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27018608" w14:textId="2119386B" w:rsidR="00CA2CA4" w:rsidRPr="006C19A8" w:rsidRDefault="00DB4BCC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  <w:p w14:paraId="3E5E9D5C" w14:textId="799DC724" w:rsidR="00CA2CA4" w:rsidRPr="006C19A8" w:rsidRDefault="00DB4BCC" w:rsidP="00CA2CA4">
            <w:pPr>
              <w:spacing w:before="80" w:after="40"/>
              <w:ind w:left="-109" w:right="-189" w:firstLine="109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0,5</w:t>
            </w:r>
            <w:r w:rsidR="00CA2CA4" w:rsidRPr="006C19A8">
              <w:rPr>
                <w:sz w:val="24"/>
                <w:szCs w:val="24"/>
                <w:lang w:val="en-US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EC7AC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66170ECF" w14:textId="066AF935" w:rsidR="00CA2CA4" w:rsidRPr="006C19A8" w:rsidRDefault="00CA2CA4" w:rsidP="00DB4BCC">
            <w:pPr>
              <w:spacing w:before="80" w:after="40"/>
              <w:rPr>
                <w:sz w:val="24"/>
                <w:szCs w:val="24"/>
                <w:lang w:val="en-US"/>
              </w:rPr>
            </w:pPr>
          </w:p>
          <w:p w14:paraId="5D257824" w14:textId="5227F75B" w:rsidR="00CA2CA4" w:rsidRPr="006C19A8" w:rsidRDefault="00CA2CA4" w:rsidP="00DB4BCC">
            <w:pPr>
              <w:spacing w:before="80" w:after="40"/>
              <w:ind w:right="-48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017EDA98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7A94A0B4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5B2EB13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2E60F08" w14:textId="29522F4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1,0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3EDB6BAA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02BE36B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5646022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385B5D75" w14:textId="77777777" w:rsidTr="00CA2CA4">
        <w:trPr>
          <w:trHeight w:val="703"/>
        </w:trPr>
        <w:tc>
          <w:tcPr>
            <w:tcW w:w="581" w:type="dxa"/>
            <w:vMerge/>
            <w:vAlign w:val="center"/>
          </w:tcPr>
          <w:p w14:paraId="07620845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6E3F504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023B6BE7" w14:textId="71BEBCA2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Q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uan hệ giữa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 xml:space="preserve">ba 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cạnh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ủa một</w:t>
            </w:r>
            <w:r w:rsidRPr="006C19A8">
              <w:rPr>
                <w:color w:val="000000" w:themeColor="text1"/>
                <w:sz w:val="24"/>
                <w:szCs w:val="24"/>
              </w:rPr>
              <w:t xml:space="preserve"> tam giác.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452520E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3CA74167" w14:textId="3522A39A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7784E70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09F195C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5" w:type="dxa"/>
            <w:shd w:val="clear" w:color="auto" w:fill="DEEBF6"/>
            <w:vAlign w:val="center"/>
          </w:tcPr>
          <w:p w14:paraId="329CABF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3F7E4939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ACBDA69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2986CBA8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33FB9E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  <w:vMerge/>
            <w:vAlign w:val="center"/>
          </w:tcPr>
          <w:p w14:paraId="2ECAE261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67DDE7E9" w14:textId="77777777" w:rsidTr="00CA2CA4">
        <w:trPr>
          <w:trHeight w:val="778"/>
        </w:trPr>
        <w:tc>
          <w:tcPr>
            <w:tcW w:w="581" w:type="dxa"/>
            <w:vMerge/>
            <w:vAlign w:val="center"/>
          </w:tcPr>
          <w:p w14:paraId="7D344A43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5A11D9C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vAlign w:val="center"/>
          </w:tcPr>
          <w:p w14:paraId="79DDC292" w14:textId="0A3B3768" w:rsidR="00CA2CA4" w:rsidRPr="006C19A8" w:rsidRDefault="00CA2CA4" w:rsidP="00CA2CA4">
            <w:pPr>
              <w:spacing w:before="80" w:after="40" w:line="312" w:lineRule="auto"/>
              <w:jc w:val="both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6C19A8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* </w:t>
            </w:r>
            <w:r w:rsidRPr="006C19A8">
              <w:rPr>
                <w:color w:val="000000" w:themeColor="text1"/>
                <w:sz w:val="24"/>
                <w:szCs w:val="24"/>
                <w:lang w:val="en-US"/>
              </w:rPr>
              <w:t>Các đường đồng quy của tam giác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48ED9570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4B7E5C37" w14:textId="5D8AC925" w:rsidR="00CA2CA4" w:rsidRPr="006C19A8" w:rsidRDefault="00CA2CA4" w:rsidP="00CA2CA4">
            <w:pPr>
              <w:spacing w:before="80" w:after="40"/>
              <w:ind w:left="-109" w:right="-48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25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9A48984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8FCBC73" w14:textId="5892AB59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483C5722" w14:textId="12A14FAB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4DE7867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  <w:vAlign w:val="center"/>
          </w:tcPr>
          <w:p w14:paraId="461DAE1D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7BAD5B2F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4490134F" w14:textId="77777777" w:rsidR="00CA2CA4" w:rsidRPr="006C19A8" w:rsidRDefault="00CA2CA4" w:rsidP="00CA2CA4">
            <w:pPr>
              <w:spacing w:before="80" w:after="40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672CEC42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664193A4" w14:textId="453B40B4" w:rsidR="00CA2CA4" w:rsidRPr="006C19A8" w:rsidRDefault="00CA2CA4" w:rsidP="00CA2CA4">
            <w:pPr>
              <w:spacing w:before="80" w:after="40"/>
              <w:ind w:left="-167" w:right="-71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  <w:lang w:val="en-US"/>
              </w:rPr>
              <w:t>(0,5đ)</w:t>
            </w:r>
          </w:p>
        </w:tc>
        <w:tc>
          <w:tcPr>
            <w:tcW w:w="1175" w:type="dxa"/>
            <w:vMerge/>
            <w:vAlign w:val="center"/>
          </w:tcPr>
          <w:p w14:paraId="7CC9E187" w14:textId="77777777" w:rsidR="00CA2CA4" w:rsidRPr="006C19A8" w:rsidRDefault="00CA2CA4" w:rsidP="00CA2CA4">
            <w:pPr>
              <w:spacing w:before="80" w:after="40"/>
              <w:jc w:val="center"/>
              <w:rPr>
                <w:sz w:val="24"/>
                <w:szCs w:val="24"/>
              </w:rPr>
            </w:pPr>
          </w:p>
        </w:tc>
      </w:tr>
      <w:tr w:rsidR="00CA2CA4" w:rsidRPr="006C19A8" w14:paraId="7A78E27A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70C21680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ổng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60E62A4E" w14:textId="3B54DB8F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5</w:t>
            </w:r>
          </w:p>
          <w:p w14:paraId="78F1CB46" w14:textId="287310D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1,2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6F102D92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2F7FC9A7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7</w:t>
            </w:r>
          </w:p>
          <w:p w14:paraId="5AB11EAB" w14:textId="39394FAC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(1,75)</w:t>
            </w:r>
          </w:p>
        </w:tc>
        <w:tc>
          <w:tcPr>
            <w:tcW w:w="795" w:type="dxa"/>
            <w:shd w:val="clear" w:color="auto" w:fill="DEEBF6"/>
            <w:vAlign w:val="center"/>
          </w:tcPr>
          <w:p w14:paraId="57F25DDC" w14:textId="4BD42AC5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807B5AA" w14:textId="3E817FF1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2,5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2AD0EE16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C4A85BB" w14:textId="4304FCA6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4</w:t>
            </w:r>
          </w:p>
          <w:p w14:paraId="41F91234" w14:textId="63FA825F" w:rsidR="00CA2CA4" w:rsidRPr="006C19A8" w:rsidRDefault="00CA2CA4" w:rsidP="00CA2CA4">
            <w:pPr>
              <w:spacing w:before="80" w:after="4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</w:t>
            </w:r>
            <w:r w:rsidRPr="006C19A8">
              <w:rPr>
                <w:b/>
                <w:sz w:val="24"/>
                <w:szCs w:val="24"/>
                <w:lang w:val="en-US"/>
              </w:rPr>
              <w:t>3,5</w:t>
            </w:r>
            <w:r w:rsidRPr="006C19A8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B3C225F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1CFF42F2" w14:textId="618F942A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  <w:lang w:val="en-US"/>
              </w:rPr>
            </w:pPr>
            <w:r w:rsidRPr="006C19A8">
              <w:rPr>
                <w:b/>
                <w:sz w:val="24"/>
                <w:szCs w:val="24"/>
                <w:lang w:val="en-US"/>
              </w:rPr>
              <w:t>2</w:t>
            </w:r>
          </w:p>
          <w:p w14:paraId="07B80CBE" w14:textId="5EE26953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(1,0)</w:t>
            </w:r>
          </w:p>
        </w:tc>
        <w:tc>
          <w:tcPr>
            <w:tcW w:w="1175" w:type="dxa"/>
            <w:vAlign w:val="center"/>
          </w:tcPr>
          <w:p w14:paraId="3ACD8BCC" w14:textId="77777777" w:rsidR="00CA2CA4" w:rsidRPr="006C19A8" w:rsidRDefault="00CA2CA4" w:rsidP="00CA2CA4">
            <w:pPr>
              <w:spacing w:before="80" w:after="40"/>
              <w:jc w:val="center"/>
              <w:rPr>
                <w:b/>
                <w:sz w:val="24"/>
                <w:szCs w:val="24"/>
              </w:rPr>
            </w:pPr>
          </w:p>
        </w:tc>
      </w:tr>
      <w:tr w:rsidR="00CA2CA4" w:rsidRPr="006C19A8" w14:paraId="41575F03" w14:textId="77777777" w:rsidTr="00D53714">
        <w:trPr>
          <w:trHeight w:val="271"/>
        </w:trPr>
        <w:tc>
          <w:tcPr>
            <w:tcW w:w="6521" w:type="dxa"/>
            <w:gridSpan w:val="3"/>
            <w:vAlign w:val="center"/>
          </w:tcPr>
          <w:p w14:paraId="0A956C91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2172AF19" w14:textId="048C284D" w:rsidR="00CA2CA4" w:rsidRPr="006C19A8" w:rsidRDefault="00C742C0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highlight w:val="yellow"/>
                <w:lang w:val="en-US"/>
              </w:rPr>
              <w:t>27,</w:t>
            </w:r>
            <w:r w:rsidR="00A15DC1">
              <w:rPr>
                <w:b/>
                <w:sz w:val="24"/>
                <w:szCs w:val="24"/>
                <w:highlight w:val="yellow"/>
                <w:lang w:val="en-US"/>
              </w:rPr>
              <w:t>5</w:t>
            </w:r>
            <w:r w:rsidR="00CA2CA4" w:rsidRPr="00AF7562">
              <w:rPr>
                <w:b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1697" w:type="dxa"/>
            <w:gridSpan w:val="2"/>
            <w:shd w:val="clear" w:color="auto" w:fill="DEEBF6"/>
            <w:vAlign w:val="center"/>
          </w:tcPr>
          <w:p w14:paraId="47B4234E" w14:textId="4355AD3E" w:rsidR="00CA2CA4" w:rsidRPr="006C19A8" w:rsidRDefault="00E41521" w:rsidP="00CA2CA4">
            <w:pPr>
              <w:spacing w:before="80" w:after="40" w:line="360" w:lineRule="auto"/>
              <w:ind w:hanging="143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42</w:t>
            </w:r>
            <w:r w:rsidR="00C742C0">
              <w:rPr>
                <w:b/>
                <w:sz w:val="24"/>
                <w:szCs w:val="24"/>
                <w:lang w:val="en-US"/>
              </w:rPr>
              <w:t>,</w:t>
            </w:r>
            <w:r w:rsidR="00EF0216">
              <w:rPr>
                <w:b/>
                <w:sz w:val="24"/>
                <w:szCs w:val="24"/>
                <w:lang w:val="en-US"/>
              </w:rPr>
              <w:t>5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64BB3D47" w14:textId="5164318F" w:rsidR="00CA2CA4" w:rsidRPr="006C19A8" w:rsidRDefault="00E41521" w:rsidP="00CA2CA4">
            <w:pPr>
              <w:spacing w:before="80" w:after="40" w:line="360" w:lineRule="auto"/>
              <w:ind w:right="-105" w:hanging="101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7E2AB3B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%</w:t>
            </w:r>
          </w:p>
        </w:tc>
        <w:tc>
          <w:tcPr>
            <w:tcW w:w="1175" w:type="dxa"/>
            <w:vAlign w:val="center"/>
          </w:tcPr>
          <w:p w14:paraId="473E6FE4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  <w:tr w:rsidR="00CA2CA4" w:rsidRPr="006C19A8" w14:paraId="37F94F25" w14:textId="77777777" w:rsidTr="00D53714">
        <w:trPr>
          <w:trHeight w:val="144"/>
        </w:trPr>
        <w:tc>
          <w:tcPr>
            <w:tcW w:w="6521" w:type="dxa"/>
            <w:gridSpan w:val="3"/>
            <w:vAlign w:val="center"/>
          </w:tcPr>
          <w:p w14:paraId="4FE4C01E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ỉ lệ chung</w:t>
            </w:r>
          </w:p>
        </w:tc>
        <w:tc>
          <w:tcPr>
            <w:tcW w:w="3268" w:type="dxa"/>
            <w:gridSpan w:val="4"/>
            <w:shd w:val="clear" w:color="auto" w:fill="E2EFD9"/>
            <w:vAlign w:val="center"/>
          </w:tcPr>
          <w:p w14:paraId="15AB2A6C" w14:textId="7EBE6E0F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7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14:paraId="62873DCF" w14:textId="56DB5D79" w:rsidR="00CA2CA4" w:rsidRPr="006C19A8" w:rsidRDefault="00E41521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30</w:t>
            </w:r>
            <w:r w:rsidR="00CA2CA4" w:rsidRPr="006C19A8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175" w:type="dxa"/>
            <w:vAlign w:val="center"/>
          </w:tcPr>
          <w:p w14:paraId="795B2076" w14:textId="77777777" w:rsidR="00CA2CA4" w:rsidRPr="006C19A8" w:rsidRDefault="00CA2CA4" w:rsidP="00CA2CA4">
            <w:pPr>
              <w:spacing w:before="80" w:after="40" w:line="360" w:lineRule="auto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00</w:t>
            </w:r>
          </w:p>
        </w:tc>
      </w:tr>
    </w:tbl>
    <w:p w14:paraId="725E1714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EA855E6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AF4274E" w14:textId="07356B58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409092" w14:textId="77777777" w:rsidR="00915EC7" w:rsidRDefault="00915EC7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  <w:sectPr w:rsidR="00915EC7">
          <w:footerReference w:type="default" r:id="rId8"/>
          <w:pgSz w:w="15840" w:h="12240" w:orient="landscape"/>
          <w:pgMar w:top="709" w:right="1134" w:bottom="1418" w:left="1134" w:header="709" w:footer="709" w:gutter="0"/>
          <w:pgNumType w:start="1"/>
          <w:cols w:space="720"/>
        </w:sectPr>
      </w:pPr>
    </w:p>
    <w:p w14:paraId="241B938C" w14:textId="61DBF486" w:rsidR="00544CA9" w:rsidRPr="00D53714" w:rsidRDefault="00995965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5371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 ĐẶC TẢ MA TRẬN ĐỀ KIỂM TRA GIỮA  KÌ II MÔN TOÁN – LỚP 7</w:t>
      </w:r>
    </w:p>
    <w:p w14:paraId="50F81A5B" w14:textId="77777777" w:rsidR="00544CA9" w:rsidRPr="00D53714" w:rsidRDefault="00544CA9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a4"/>
        <w:tblW w:w="1045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1"/>
        <w:gridCol w:w="992"/>
        <w:gridCol w:w="958"/>
        <w:gridCol w:w="8"/>
        <w:gridCol w:w="4846"/>
        <w:gridCol w:w="850"/>
        <w:gridCol w:w="851"/>
        <w:gridCol w:w="742"/>
        <w:gridCol w:w="680"/>
      </w:tblGrid>
      <w:tr w:rsidR="00544CA9" w:rsidRPr="006C19A8" w14:paraId="4BEA605A" w14:textId="77777777" w:rsidTr="00487153">
        <w:trPr>
          <w:trHeight w:val="627"/>
        </w:trPr>
        <w:tc>
          <w:tcPr>
            <w:tcW w:w="531" w:type="dxa"/>
            <w:vMerge w:val="restart"/>
            <w:vAlign w:val="center"/>
          </w:tcPr>
          <w:p w14:paraId="5917ED3F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958" w:type="dxa"/>
            <w:gridSpan w:val="3"/>
            <w:vMerge w:val="restart"/>
            <w:vAlign w:val="center"/>
          </w:tcPr>
          <w:p w14:paraId="05F58213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846" w:type="dxa"/>
            <w:vMerge w:val="restart"/>
            <w:vAlign w:val="center"/>
          </w:tcPr>
          <w:p w14:paraId="368BD3DE" w14:textId="5F9AC651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3123" w:type="dxa"/>
            <w:gridSpan w:val="4"/>
            <w:vAlign w:val="center"/>
          </w:tcPr>
          <w:p w14:paraId="2D4BB1A2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544CA9" w:rsidRPr="006C19A8" w14:paraId="50A4FD86" w14:textId="77777777" w:rsidTr="00494337">
        <w:trPr>
          <w:trHeight w:val="627"/>
        </w:trPr>
        <w:tc>
          <w:tcPr>
            <w:tcW w:w="531" w:type="dxa"/>
            <w:vMerge/>
            <w:vAlign w:val="center"/>
          </w:tcPr>
          <w:p w14:paraId="797F47FD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1958" w:type="dxa"/>
            <w:gridSpan w:val="3"/>
            <w:vMerge/>
            <w:vAlign w:val="center"/>
          </w:tcPr>
          <w:p w14:paraId="22F9B950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4846" w:type="dxa"/>
            <w:vMerge/>
            <w:vAlign w:val="center"/>
          </w:tcPr>
          <w:p w14:paraId="6146E40A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14:paraId="77A73363" w14:textId="77777777" w:rsidR="00544CA9" w:rsidRPr="006C19A8" w:rsidRDefault="00995965" w:rsidP="00915EC7">
            <w:pPr>
              <w:spacing w:before="40" w:after="40"/>
              <w:ind w:left="-117" w:right="-107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51" w:type="dxa"/>
            <w:vAlign w:val="center"/>
          </w:tcPr>
          <w:p w14:paraId="646B6269" w14:textId="77777777" w:rsidR="00544CA9" w:rsidRPr="006C19A8" w:rsidRDefault="00995965" w:rsidP="00915EC7">
            <w:pPr>
              <w:spacing w:before="40" w:after="40"/>
              <w:ind w:left="-110" w:right="-111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742" w:type="dxa"/>
            <w:vAlign w:val="center"/>
          </w:tcPr>
          <w:p w14:paraId="06AB4352" w14:textId="77777777" w:rsidR="00544CA9" w:rsidRPr="006C19A8" w:rsidRDefault="00995965" w:rsidP="00915EC7">
            <w:pPr>
              <w:spacing w:before="40" w:after="40"/>
              <w:ind w:left="-107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680" w:type="dxa"/>
            <w:vAlign w:val="center"/>
          </w:tcPr>
          <w:p w14:paraId="734246DA" w14:textId="77777777" w:rsidR="00544CA9" w:rsidRPr="006C19A8" w:rsidRDefault="00995965" w:rsidP="00915EC7">
            <w:pPr>
              <w:spacing w:before="40" w:after="40"/>
              <w:ind w:left="-105" w:right="-108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 cao</w:t>
            </w:r>
          </w:p>
        </w:tc>
      </w:tr>
      <w:tr w:rsidR="00544CA9" w:rsidRPr="006C19A8" w14:paraId="4AD0E165" w14:textId="77777777" w:rsidTr="00494337">
        <w:trPr>
          <w:trHeight w:val="1227"/>
        </w:trPr>
        <w:tc>
          <w:tcPr>
            <w:tcW w:w="531" w:type="dxa"/>
            <w:vMerge w:val="restart"/>
            <w:vAlign w:val="center"/>
          </w:tcPr>
          <w:p w14:paraId="649EDFE9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14:paraId="010A86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color w:val="FF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Tỉ lệ thức và đại lượng tỉ lệ</w:t>
            </w:r>
            <w:r w:rsidRPr="006C19A8">
              <w:rPr>
                <w:b/>
                <w:color w:val="FF0000"/>
                <w:sz w:val="24"/>
                <w:szCs w:val="24"/>
              </w:rPr>
              <w:t xml:space="preserve"> </w:t>
            </w:r>
          </w:p>
          <w:p w14:paraId="4036FE9C" w14:textId="77777777" w:rsidR="00544CA9" w:rsidRPr="006C19A8" w:rsidRDefault="00544CA9" w:rsidP="006C19A8">
            <w:pPr>
              <w:spacing w:before="40" w:after="40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18D26CA8" w14:textId="77777777" w:rsidR="00544CA9" w:rsidRPr="006C19A8" w:rsidRDefault="0099596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  <w:r w:rsidRPr="006C19A8">
              <w:rPr>
                <w:b/>
                <w:i/>
                <w:sz w:val="24"/>
                <w:szCs w:val="24"/>
              </w:rPr>
              <w:t>Tỉ lệ thức và dãy tỉ số bằng nhau</w:t>
            </w:r>
          </w:p>
          <w:p w14:paraId="5B9F3588" w14:textId="47137C94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bookmarkStart w:id="0" w:name="_heading=h.7wct2wmphcr2" w:colFirst="0" w:colLast="0"/>
            <w:bookmarkEnd w:id="0"/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5D58DB5" w14:textId="77777777" w:rsidR="00544CA9" w:rsidRPr="006C19A8" w:rsidRDefault="00995965" w:rsidP="006C19A8">
            <w:pPr>
              <w:spacing w:before="40" w:after="40"/>
              <w:ind w:left="-11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* Nhận biết:</w:t>
            </w:r>
          </w:p>
          <w:p w14:paraId="6CAA106C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tỉ lệ thức và các tính chất của tỉ lệ thức.</w:t>
            </w:r>
          </w:p>
          <w:p w14:paraId="5344FDDD" w14:textId="77777777" w:rsidR="00544CA9" w:rsidRPr="006C19A8" w:rsidRDefault="00995965" w:rsidP="006C19A8">
            <w:pPr>
              <w:spacing w:before="40" w:after="40"/>
              <w:ind w:left="3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Nhận biết được dãy tỉ số bằng nhau.</w:t>
            </w:r>
          </w:p>
        </w:tc>
        <w:tc>
          <w:tcPr>
            <w:tcW w:w="850" w:type="dxa"/>
            <w:vAlign w:val="center"/>
          </w:tcPr>
          <w:p w14:paraId="468F72D1" w14:textId="57A4D6BD" w:rsidR="007B2CA2" w:rsidRDefault="004C4059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  <w:p w14:paraId="18CBE03A" w14:textId="56D8645F" w:rsidR="00544CA9" w:rsidRPr="006C19A8" w:rsidRDefault="0099596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6065DBD9" w14:textId="17B49360" w:rsidR="00F02D24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3EAFF850" w14:textId="5FEFCA41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80" w:type="dxa"/>
            <w:vAlign w:val="center"/>
          </w:tcPr>
          <w:p w14:paraId="7FD5DECA" w14:textId="77777777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</w:tr>
      <w:tr w:rsidR="00544CA9" w:rsidRPr="006C19A8" w14:paraId="77E21537" w14:textId="77777777" w:rsidTr="00494337">
        <w:trPr>
          <w:trHeight w:val="1717"/>
        </w:trPr>
        <w:tc>
          <w:tcPr>
            <w:tcW w:w="531" w:type="dxa"/>
            <w:vMerge/>
            <w:vAlign w:val="center"/>
          </w:tcPr>
          <w:p w14:paraId="4A63BCD4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6F4FE263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66ACD3D8" w14:textId="77777777" w:rsidR="00544CA9" w:rsidRPr="006C19A8" w:rsidRDefault="00544CA9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F47E442" w14:textId="5873B735" w:rsidR="00544CA9" w:rsidRPr="006C19A8" w:rsidRDefault="00487153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* </w:t>
            </w:r>
            <w:r>
              <w:rPr>
                <w:b/>
                <w:sz w:val="24"/>
                <w:szCs w:val="24"/>
                <w:lang w:val="en-US"/>
              </w:rPr>
              <w:t>Thông hiểu</w:t>
            </w:r>
            <w:r w:rsidR="00995965" w:rsidRPr="006C19A8">
              <w:rPr>
                <w:b/>
                <w:sz w:val="24"/>
                <w:szCs w:val="24"/>
              </w:rPr>
              <w:t>:</w:t>
            </w:r>
          </w:p>
          <w:p w14:paraId="540C62D6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ính chất của tỉ lệ thức trong giải toán.</w:t>
            </w:r>
          </w:p>
          <w:p w14:paraId="7A3881AF" w14:textId="77777777" w:rsidR="00544CA9" w:rsidRPr="006C19A8" w:rsidRDefault="0099596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Vận dụng được tính chất của dãy tỉ số bằng nhau trong giải toán (ví dụ: chia một số thành các phần tỉ lệ với các số cho trước,...).</w:t>
            </w:r>
          </w:p>
        </w:tc>
        <w:tc>
          <w:tcPr>
            <w:tcW w:w="850" w:type="dxa"/>
            <w:vAlign w:val="center"/>
          </w:tcPr>
          <w:p w14:paraId="64D3FD86" w14:textId="77777777" w:rsidR="00544CA9" w:rsidRPr="006C19A8" w:rsidRDefault="00544CA9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3B1EDB3" w14:textId="6EFE4153" w:rsidR="00544CA9" w:rsidRPr="00487153" w:rsidRDefault="00487153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</w:rPr>
              <w:t>2 (TL)</w:t>
            </w:r>
          </w:p>
        </w:tc>
        <w:tc>
          <w:tcPr>
            <w:tcW w:w="742" w:type="dxa"/>
            <w:vAlign w:val="center"/>
          </w:tcPr>
          <w:p w14:paraId="4BF8B4B5" w14:textId="241B1189" w:rsidR="00544CA9" w:rsidRPr="006C19A8" w:rsidRDefault="00544CA9" w:rsidP="006C19A8">
            <w:pPr>
              <w:spacing w:before="40" w:after="40"/>
              <w:jc w:val="both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1F3964F0" w14:textId="23887BFB" w:rsidR="00544CA9" w:rsidRPr="006C19A8" w:rsidRDefault="00F02D24" w:rsidP="006C19A8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</w:tr>
      <w:tr w:rsidR="00B220C5" w:rsidRPr="006C19A8" w14:paraId="34127840" w14:textId="77777777" w:rsidTr="00494337">
        <w:trPr>
          <w:trHeight w:val="1470"/>
        </w:trPr>
        <w:tc>
          <w:tcPr>
            <w:tcW w:w="531" w:type="dxa"/>
            <w:vMerge w:val="restart"/>
            <w:vAlign w:val="center"/>
          </w:tcPr>
          <w:p w14:paraId="32618610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  <w:vMerge w:val="restart"/>
            <w:vAlign w:val="center"/>
          </w:tcPr>
          <w:p w14:paraId="0B9D2D65" w14:textId="77777777" w:rsidR="00B220C5" w:rsidRPr="00F36084" w:rsidRDefault="00B220C5" w:rsidP="006C19A8">
            <w:pPr>
              <w:spacing w:before="40" w:after="40"/>
              <w:jc w:val="center"/>
              <w:rPr>
                <w:b/>
                <w:color w:val="000000"/>
                <w:sz w:val="24"/>
                <w:szCs w:val="24"/>
              </w:rPr>
            </w:pPr>
            <w:r w:rsidRPr="00F36084">
              <w:rPr>
                <w:b/>
                <w:color w:val="000000"/>
                <w:sz w:val="24"/>
                <w:szCs w:val="24"/>
              </w:rPr>
              <w:t>Quan hệ giữa các yếu tố trong một tam giác</w:t>
            </w:r>
          </w:p>
          <w:p w14:paraId="58955234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14:paraId="737F6CDB" w14:textId="733C64FA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  <w:p w14:paraId="7A7FF0D6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19473582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Nhận biết</w:t>
            </w:r>
            <w:r w:rsidRPr="006C19A8">
              <w:rPr>
                <w:sz w:val="24"/>
                <w:szCs w:val="24"/>
              </w:rPr>
              <w:t>:</w:t>
            </w:r>
          </w:p>
          <w:p w14:paraId="7D56FD8E" w14:textId="77777777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rFonts w:eastAsia="Calibri"/>
                <w:sz w:val="24"/>
                <w:szCs w:val="24"/>
              </w:rPr>
              <w:t xml:space="preserve">– </w:t>
            </w:r>
            <w:r w:rsidRPr="006C19A8">
              <w:rPr>
                <w:sz w:val="24"/>
                <w:szCs w:val="24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850" w:type="dxa"/>
            <w:vAlign w:val="center"/>
          </w:tcPr>
          <w:p w14:paraId="4CE6F8F6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3</w:t>
            </w:r>
          </w:p>
          <w:p w14:paraId="0D4A2C39" w14:textId="4ADAF49D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N)</w:t>
            </w:r>
          </w:p>
        </w:tc>
        <w:tc>
          <w:tcPr>
            <w:tcW w:w="851" w:type="dxa"/>
            <w:vAlign w:val="center"/>
          </w:tcPr>
          <w:p w14:paraId="718F2F1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D0E81E4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5099B71B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7DDC17A6" w14:textId="77777777" w:rsidTr="00494337">
        <w:trPr>
          <w:trHeight w:val="1334"/>
        </w:trPr>
        <w:tc>
          <w:tcPr>
            <w:tcW w:w="531" w:type="dxa"/>
            <w:vMerge/>
            <w:vAlign w:val="center"/>
          </w:tcPr>
          <w:p w14:paraId="439C093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541B48C5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35C37EB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27E10175" w14:textId="77777777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Thông hiểu:</w:t>
            </w:r>
          </w:p>
          <w:p w14:paraId="5D2A5F23" w14:textId="71725CF9" w:rsidR="00B220C5" w:rsidRPr="006C19A8" w:rsidRDefault="00B220C5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– Giải thích được quan hệ giữa cạnh và góc đối trong tam giác (đối diện với góc lớn hơn là cạnh lớn hơn và ngược lại).</w:t>
            </w:r>
          </w:p>
        </w:tc>
        <w:tc>
          <w:tcPr>
            <w:tcW w:w="850" w:type="dxa"/>
            <w:vAlign w:val="center"/>
          </w:tcPr>
          <w:p w14:paraId="3D90AF7C" w14:textId="19D420C6" w:rsidR="00B220C5" w:rsidRPr="00494337" w:rsidRDefault="00AC63E3" w:rsidP="00494337">
            <w:pPr>
              <w:spacing w:before="40" w:after="40"/>
              <w:ind w:right="-213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="00494337">
              <w:rPr>
                <w:sz w:val="24"/>
                <w:szCs w:val="24"/>
              </w:rPr>
              <w:t>(</w:t>
            </w:r>
            <w:r w:rsidR="00494337">
              <w:rPr>
                <w:sz w:val="24"/>
                <w:szCs w:val="24"/>
                <w:lang w:val="en-US"/>
              </w:rPr>
              <w:t>T</w:t>
            </w:r>
            <w:r w:rsidR="00494337" w:rsidRPr="006C19A8">
              <w:rPr>
                <w:sz w:val="24"/>
                <w:szCs w:val="24"/>
              </w:rPr>
              <w:t>N)</w:t>
            </w:r>
          </w:p>
        </w:tc>
        <w:tc>
          <w:tcPr>
            <w:tcW w:w="851" w:type="dxa"/>
            <w:vAlign w:val="center"/>
          </w:tcPr>
          <w:p w14:paraId="57C83308" w14:textId="2211E410" w:rsidR="00B220C5" w:rsidRPr="006C19A8" w:rsidRDefault="00AC63E3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="00B220C5" w:rsidRPr="006C19A8">
              <w:rPr>
                <w:sz w:val="24"/>
                <w:szCs w:val="24"/>
              </w:rPr>
              <w:t>(</w:t>
            </w:r>
            <w:r w:rsidR="00F02D24" w:rsidRPr="006C19A8">
              <w:rPr>
                <w:sz w:val="24"/>
                <w:szCs w:val="24"/>
                <w:lang w:val="en-US"/>
              </w:rPr>
              <w:t>TN</w:t>
            </w:r>
            <w:r w:rsidR="00B220C5" w:rsidRPr="006C19A8">
              <w:rPr>
                <w:sz w:val="24"/>
                <w:szCs w:val="24"/>
              </w:rPr>
              <w:t>)</w:t>
            </w:r>
          </w:p>
          <w:p w14:paraId="72A905DB" w14:textId="6E2DBD0A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 (TL)</w:t>
            </w:r>
          </w:p>
        </w:tc>
        <w:tc>
          <w:tcPr>
            <w:tcW w:w="742" w:type="dxa"/>
            <w:vAlign w:val="center"/>
          </w:tcPr>
          <w:p w14:paraId="59528C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4EDC8B62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</w:tr>
      <w:tr w:rsidR="00B220C5" w:rsidRPr="006C19A8" w14:paraId="21C30286" w14:textId="77777777" w:rsidTr="00494337">
        <w:trPr>
          <w:trHeight w:val="1263"/>
        </w:trPr>
        <w:tc>
          <w:tcPr>
            <w:tcW w:w="531" w:type="dxa"/>
            <w:vMerge/>
            <w:vAlign w:val="center"/>
          </w:tcPr>
          <w:p w14:paraId="7F842E77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0CF7927B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14:paraId="10BB26EB" w14:textId="29DCF8E4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76D0BB9E" w14:textId="6BFE4889" w:rsidR="00B220C5" w:rsidRPr="006C19A8" w:rsidRDefault="00B220C5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:</w:t>
            </w:r>
          </w:p>
          <w:p w14:paraId="40BA89B8" w14:textId="1A36A6C8" w:rsidR="00B220C5" w:rsidRPr="00F36084" w:rsidRDefault="00061C47" w:rsidP="006C19A8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đơn giản, quen thuộc</w:t>
            </w:r>
          </w:p>
        </w:tc>
        <w:tc>
          <w:tcPr>
            <w:tcW w:w="850" w:type="dxa"/>
            <w:vAlign w:val="center"/>
          </w:tcPr>
          <w:p w14:paraId="4F423248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98FD736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00C9BF4E" w14:textId="77777777" w:rsidR="00B220C5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2</w:t>
            </w:r>
          </w:p>
          <w:p w14:paraId="5E401166" w14:textId="44BE3462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  <w:tc>
          <w:tcPr>
            <w:tcW w:w="680" w:type="dxa"/>
            <w:vAlign w:val="center"/>
          </w:tcPr>
          <w:p w14:paraId="3377D535" w14:textId="77777777" w:rsidR="007B2CA2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1</w:t>
            </w:r>
          </w:p>
          <w:p w14:paraId="5AE86DA4" w14:textId="58544214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6C19A8">
              <w:rPr>
                <w:sz w:val="24"/>
                <w:szCs w:val="24"/>
              </w:rPr>
              <w:t>(TL)</w:t>
            </w:r>
          </w:p>
        </w:tc>
      </w:tr>
      <w:tr w:rsidR="00B220C5" w:rsidRPr="006C19A8" w14:paraId="5BB624C0" w14:textId="77777777" w:rsidTr="00494337">
        <w:trPr>
          <w:trHeight w:val="839"/>
        </w:trPr>
        <w:tc>
          <w:tcPr>
            <w:tcW w:w="531" w:type="dxa"/>
            <w:vAlign w:val="center"/>
          </w:tcPr>
          <w:p w14:paraId="6160C04C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57BE132D" w14:textId="77777777" w:rsidR="00B220C5" w:rsidRPr="006C19A8" w:rsidRDefault="00B220C5" w:rsidP="006C19A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14:paraId="31F290F2" w14:textId="77777777" w:rsidR="00B220C5" w:rsidRPr="006C19A8" w:rsidRDefault="00B220C5" w:rsidP="006C19A8">
            <w:pPr>
              <w:spacing w:before="40" w:after="4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854" w:type="dxa"/>
            <w:gridSpan w:val="2"/>
            <w:vAlign w:val="center"/>
          </w:tcPr>
          <w:p w14:paraId="010B9873" w14:textId="7BB41368" w:rsidR="00C45978" w:rsidRPr="006C19A8" w:rsidRDefault="00C45978" w:rsidP="006C19A8">
            <w:pPr>
              <w:spacing w:before="40" w:after="40"/>
              <w:jc w:val="both"/>
              <w:rPr>
                <w:b/>
                <w:sz w:val="24"/>
                <w:szCs w:val="24"/>
              </w:rPr>
            </w:pPr>
            <w:r w:rsidRPr="006C19A8">
              <w:rPr>
                <w:b/>
                <w:sz w:val="24"/>
                <w:szCs w:val="24"/>
              </w:rPr>
              <w:t>Vận dụng</w:t>
            </w:r>
            <w:r w:rsidRPr="00F36084">
              <w:rPr>
                <w:b/>
                <w:sz w:val="24"/>
                <w:szCs w:val="24"/>
              </w:rPr>
              <w:t xml:space="preserve"> cao</w:t>
            </w:r>
            <w:r w:rsidRPr="006C19A8">
              <w:rPr>
                <w:b/>
                <w:sz w:val="24"/>
                <w:szCs w:val="24"/>
              </w:rPr>
              <w:t>:</w:t>
            </w:r>
          </w:p>
          <w:p w14:paraId="41AF6776" w14:textId="5AB557C3" w:rsidR="00061C47" w:rsidRPr="00F36084" w:rsidRDefault="00F02D24" w:rsidP="006C19A8">
            <w:pPr>
              <w:spacing w:before="40" w:after="40"/>
              <w:jc w:val="both"/>
              <w:rPr>
                <w:bCs/>
                <w:sz w:val="24"/>
                <w:szCs w:val="24"/>
              </w:rPr>
            </w:pPr>
            <w:r w:rsidRPr="00F36084">
              <w:rPr>
                <w:sz w:val="24"/>
                <w:szCs w:val="24"/>
              </w:rPr>
              <w:t>Diễn đạt được lập luận và chứng minh hình học trong trường hợp phức hợp…</w:t>
            </w:r>
          </w:p>
        </w:tc>
        <w:tc>
          <w:tcPr>
            <w:tcW w:w="850" w:type="dxa"/>
            <w:vAlign w:val="center"/>
          </w:tcPr>
          <w:p w14:paraId="0120E1A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657D779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vAlign w:val="center"/>
          </w:tcPr>
          <w:p w14:paraId="1961D757" w14:textId="77777777" w:rsidR="00B220C5" w:rsidRPr="006C19A8" w:rsidRDefault="00B220C5" w:rsidP="006C19A8">
            <w:pPr>
              <w:spacing w:before="40" w:after="4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vAlign w:val="center"/>
          </w:tcPr>
          <w:p w14:paraId="31982074" w14:textId="77777777" w:rsidR="007B2CA2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1</w:t>
            </w:r>
          </w:p>
          <w:p w14:paraId="598EF0BB" w14:textId="1D611CBC" w:rsidR="00F02D24" w:rsidRPr="006C19A8" w:rsidRDefault="00F02D24" w:rsidP="006C19A8">
            <w:pPr>
              <w:spacing w:before="40" w:after="40"/>
              <w:jc w:val="center"/>
              <w:rPr>
                <w:sz w:val="24"/>
                <w:szCs w:val="24"/>
                <w:lang w:val="en-US"/>
              </w:rPr>
            </w:pPr>
            <w:r w:rsidRPr="006C19A8">
              <w:rPr>
                <w:sz w:val="24"/>
                <w:szCs w:val="24"/>
                <w:lang w:val="en-US"/>
              </w:rPr>
              <w:t>(TL)</w:t>
            </w:r>
          </w:p>
        </w:tc>
      </w:tr>
    </w:tbl>
    <w:p w14:paraId="29C80725" w14:textId="77777777" w:rsidR="00915EC7" w:rsidRDefault="00915EC7">
      <w:pPr>
        <w:rPr>
          <w:rFonts w:ascii="Times New Roman" w:eastAsia="Times New Roman" w:hAnsi="Times New Roman" w:cs="Times New Roman"/>
          <w:sz w:val="28"/>
          <w:szCs w:val="28"/>
        </w:rPr>
        <w:sectPr w:rsidR="00915EC7" w:rsidSect="00915EC7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tbl>
      <w:tblPr>
        <w:tblW w:w="10949" w:type="dxa"/>
        <w:tblInd w:w="-459" w:type="dxa"/>
        <w:tblLook w:val="01E0" w:firstRow="1" w:lastRow="1" w:firstColumn="1" w:lastColumn="1" w:noHBand="0" w:noVBand="0"/>
      </w:tblPr>
      <w:tblGrid>
        <w:gridCol w:w="4253"/>
        <w:gridCol w:w="6696"/>
      </w:tblGrid>
      <w:tr w:rsidR="00D53714" w:rsidRPr="00D53714" w14:paraId="4BEB18FF" w14:textId="77777777" w:rsidTr="000D017D">
        <w:tc>
          <w:tcPr>
            <w:tcW w:w="4253" w:type="dxa"/>
          </w:tcPr>
          <w:p w14:paraId="4FCE1D64" w14:textId="20BCA30F" w:rsidR="00D53714" w:rsidRPr="00D53714" w:rsidRDefault="00F3608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lang w:val="nl-NL"/>
              </w:rPr>
            </w:pPr>
            <w:r>
              <w:rPr>
                <w:rFonts w:ascii="Times New Roman" w:hAnsi="Times New Roman" w:cs="Times New Roman"/>
                <w:bCs/>
                <w:lang w:val="nl-NL"/>
              </w:rPr>
              <w:lastRenderedPageBreak/>
              <w:t>PHÒNG GD&amp;ĐT YÊN LẬP</w:t>
            </w:r>
          </w:p>
          <w:p w14:paraId="314A6B3C" w14:textId="26BD59B2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BE10DD0" wp14:editId="73DBAAEB">
                      <wp:simplePos x="0" y="0"/>
                      <wp:positionH relativeFrom="column">
                        <wp:posOffset>433070</wp:posOffset>
                      </wp:positionH>
                      <wp:positionV relativeFrom="paragraph">
                        <wp:posOffset>180975</wp:posOffset>
                      </wp:positionV>
                      <wp:extent cx="1655445" cy="0"/>
                      <wp:effectExtent l="0" t="0" r="0" b="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54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shapetype w14:anchorId="5F78D2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34.1pt;margin-top:14.25pt;width:130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"/>
                  </w:pict>
                </mc:Fallback>
              </mc:AlternateConten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TRƯỜ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>NG THCS XUÂN THUỶ</w:t>
            </w:r>
          </w:p>
          <w:p w14:paraId="0F009CF0" w14:textId="77777777" w:rsidR="00D53714" w:rsidRPr="00D53714" w:rsidRDefault="00D53714" w:rsidP="000D017D">
            <w:pPr>
              <w:spacing w:line="288" w:lineRule="auto"/>
              <w:rPr>
                <w:rFonts w:ascii="Times New Roman" w:hAnsi="Times New Roman" w:cs="Times New Roman"/>
                <w:lang w:val="nl-NL"/>
              </w:rPr>
            </w:pPr>
            <w:r w:rsidRPr="00D53714">
              <w:rPr>
                <w:rFonts w:ascii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38E8B7" wp14:editId="1B448B53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118110</wp:posOffset>
                      </wp:positionV>
                      <wp:extent cx="1628775" cy="2952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87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53EAC93" w14:textId="77777777" w:rsidR="00494337" w:rsidRPr="00EB058D" w:rsidRDefault="00494337" w:rsidP="00D5371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 w:rsidRPr="00EB058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4D38E8B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7.35pt;margin-top:9.3pt;width:128.25pt;height:23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" fillcolor="white [3201]" strokeweight=".5pt">
                      <v:textbox>
                        <w:txbxContent>
                          <w:p w14:paraId="753EAC93" w14:textId="77777777" w:rsidR="00494337" w:rsidRPr="00EB058D" w:rsidRDefault="00494337" w:rsidP="00D5371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 w:rsidRPr="00EB058D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96" w:type="dxa"/>
          </w:tcPr>
          <w:p w14:paraId="2591693F" w14:textId="235C8085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 xml:space="preserve">ĐỀ KIỂM TRA </w:t>
            </w:r>
            <w:r w:rsidR="00F36084">
              <w:rPr>
                <w:rFonts w:ascii="Times New Roman" w:hAnsi="Times New Roman" w:cs="Times New Roman"/>
                <w:b/>
                <w:lang w:val="nl-NL"/>
              </w:rPr>
              <w:t xml:space="preserve">GIỮA </w:t>
            </w:r>
            <w:r w:rsidRPr="00D53714">
              <w:rPr>
                <w:rFonts w:ascii="Times New Roman" w:hAnsi="Times New Roman" w:cs="Times New Roman"/>
                <w:b/>
                <w:lang w:val="nl-NL"/>
              </w:rPr>
              <w:t>HỌC KỲ II</w:t>
            </w:r>
          </w:p>
          <w:p w14:paraId="567F695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MÔN: TOÁN - LỚP 7</w:t>
            </w:r>
          </w:p>
          <w:p w14:paraId="70F9AF3B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lang w:val="nl-NL"/>
              </w:rPr>
            </w:pPr>
            <w:r w:rsidRPr="00D53714">
              <w:rPr>
                <w:rFonts w:ascii="Times New Roman" w:hAnsi="Times New Roman" w:cs="Times New Roman"/>
                <w:i/>
                <w:lang w:val="nl-NL"/>
              </w:rPr>
              <w:t>Thời gian làm bài: 90 phút</w:t>
            </w:r>
          </w:p>
          <w:p w14:paraId="35C46F35" w14:textId="77777777" w:rsidR="00D53714" w:rsidRPr="00D53714" w:rsidRDefault="00D53714" w:rsidP="000D017D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53714">
              <w:rPr>
                <w:rFonts w:ascii="Times New Roman" w:hAnsi="Times New Roman" w:cs="Times New Roman"/>
                <w:b/>
                <w:lang w:val="nl-NL"/>
              </w:rPr>
              <w:t>Đề kiểm tra gồm 02 trang</w:t>
            </w:r>
          </w:p>
        </w:tc>
      </w:tr>
    </w:tbl>
    <w:p w14:paraId="152AD930" w14:textId="77777777" w:rsidR="00D53714" w:rsidRPr="00D53714" w:rsidRDefault="00D53714" w:rsidP="00D53714">
      <w:pPr>
        <w:rPr>
          <w:rFonts w:ascii="Times New Roman" w:hAnsi="Times New Roman" w:cs="Times New Roman"/>
          <w:b/>
          <w:lang w:val="fr-FR"/>
        </w:rPr>
      </w:pPr>
      <w:r w:rsidRPr="00D53714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FA1B6A3" wp14:editId="69E849A1">
                <wp:simplePos x="0" y="0"/>
                <wp:positionH relativeFrom="column">
                  <wp:posOffset>4012565</wp:posOffset>
                </wp:positionH>
                <wp:positionV relativeFrom="paragraph">
                  <wp:posOffset>32385</wp:posOffset>
                </wp:positionV>
                <wp:extent cx="10800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>
            <w:pict>
              <v:line w14:anchorId="66286C90" id="Straight Connector 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15.95pt,2.55pt" to="401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14:paraId="27DAC527" w14:textId="77777777" w:rsidR="00D53714" w:rsidRPr="00D53714" w:rsidRDefault="00D53714" w:rsidP="00D53714">
      <w:pPr>
        <w:rPr>
          <w:rFonts w:ascii="Times New Roman" w:hAnsi="Times New Roman" w:cs="Times New Roman"/>
          <w:b/>
          <w:bCs/>
        </w:rPr>
      </w:pPr>
    </w:p>
    <w:p w14:paraId="0ECA4449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00AA533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Câu 1 (NB). </w: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Nếu a.d = b.c (với a, b, c, d ≠ 0), thì:</w:t>
      </w:r>
    </w:p>
    <w:p w14:paraId="2146AB96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5ACF27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6pt" o:ole="">
            <v:imagedata r:id="rId9" o:title=""/>
          </v:shape>
          <o:OLEObject Type="Embed" ProgID="Equation.DSMT4" ShapeID="_x0000_i1025" DrawAspect="Content" ObjectID="_1720013611" r:id="rId1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980" w:dyaOrig="720" w14:anchorId="583A8C47">
          <v:shape id="_x0000_i1026" type="#_x0000_t75" style="width:49.2pt;height:36pt" o:ole="">
            <v:imagedata r:id="rId11" o:title=""/>
          </v:shape>
          <o:OLEObject Type="Embed" ProgID="Equation.DSMT4" ShapeID="_x0000_i1026" DrawAspect="Content" ObjectID="_1720013612" r:id="rId1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80" w:dyaOrig="720" w14:anchorId="592464F2">
          <v:shape id="_x0000_i1027" type="#_x0000_t75" style="width:49.2pt;height:36pt" o:ole="">
            <v:imagedata r:id="rId13" o:title=""/>
          </v:shape>
          <o:OLEObject Type="Embed" ProgID="Equation.DSMT4" ShapeID="_x0000_i1027" DrawAspect="Content" ObjectID="_1720013613" r:id="rId1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999" w:dyaOrig="720" w14:anchorId="644179FE">
          <v:shape id="_x0000_i1028" type="#_x0000_t75" style="width:50.4pt;height:36pt" o:ole="">
            <v:imagedata r:id="rId15" o:title=""/>
          </v:shape>
          <o:OLEObject Type="Embed" ProgID="Equation.DSMT4" ShapeID="_x0000_i1028" DrawAspect="Content" ObjectID="_1720013614" r:id="rId16"/>
        </w:object>
      </w:r>
    </w:p>
    <w:p w14:paraId="2F316E17" w14:textId="4BFCBB18" w:rsidR="00D53714" w:rsidRPr="00EB058D" w:rsidRDefault="0052535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>Câu 2 (NB</w:t>
      </w:r>
      <w:r w:rsidR="00D53714" w:rsidRPr="00EB058D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nl-NL"/>
        </w:rPr>
        <w:t xml:space="preserve">). </w: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Cho dãy tỉ số bằng nhau </w:t>
      </w:r>
      <w:r w:rsidR="00D53714"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3EF1FC8F">
          <v:shape id="_x0000_i1029" type="#_x0000_t75" style="width:57.6pt;height:36pt" o:ole="">
            <v:imagedata r:id="rId17" o:title=""/>
          </v:shape>
          <o:OLEObject Type="Embed" ProgID="Equation.DSMT4" ShapeID="_x0000_i1029" DrawAspect="Content" ObjectID="_1720013615" r:id="rId18"/>
        </w:object>
      </w:r>
      <w:r w:rsidR="00D53714"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. Phát biểu nào sau đây là đúng ?</w:t>
      </w:r>
    </w:p>
    <w:p w14:paraId="16592A1C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700" w:dyaOrig="720" w14:anchorId="6472DA61">
          <v:shape id="_x0000_i1030" type="#_x0000_t75" style="width:135pt;height:36pt" o:ole="">
            <v:imagedata r:id="rId19" o:title=""/>
          </v:shape>
          <o:OLEObject Type="Embed" ProgID="Equation.DSMT4" ShapeID="_x0000_i1030" DrawAspect="Content" ObjectID="_1720013616" r:id="rId20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680" w:dyaOrig="720" w14:anchorId="2530B2AD">
          <v:shape id="_x0000_i1031" type="#_x0000_t75" style="width:133.8pt;height:36pt" o:ole="">
            <v:imagedata r:id="rId21" o:title=""/>
          </v:shape>
          <o:OLEObject Type="Embed" ProgID="Equation.DSMT4" ShapeID="_x0000_i1031" DrawAspect="Content" ObjectID="_1720013617" r:id="rId22"/>
        </w:object>
      </w:r>
    </w:p>
    <w:p w14:paraId="75B12369" w14:textId="61375A59" w:rsidR="00D53714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2280" w:dyaOrig="720" w14:anchorId="58435EDA">
          <v:shape id="_x0000_i1032" type="#_x0000_t75" style="width:114pt;height:36pt" o:ole="">
            <v:imagedata r:id="rId23" o:title=""/>
          </v:shape>
          <o:OLEObject Type="Embed" ProgID="Equation.DSMT4" ShapeID="_x0000_i1032" DrawAspect="Content" ObjectID="_1720013618" r:id="rId2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  <w:t xml:space="preserve">           </w:t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B9AC064">
          <v:shape id="_x0000_i1033" type="#_x0000_t75" style="width:114.6pt;height:36pt" o:ole="">
            <v:imagedata r:id="rId25" o:title=""/>
          </v:shape>
          <o:OLEObject Type="Embed" ProgID="Equation.DSMT4" ShapeID="_x0000_i1033" DrawAspect="Content" ObjectID="_1720013619" r:id="rId26"/>
        </w:object>
      </w:r>
    </w:p>
    <w:p w14:paraId="3121992C" w14:textId="503168DE" w:rsidR="00EF0216" w:rsidRPr="00EF0216" w:rsidRDefault="00EF0216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Pr="00C322EA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Pr="00C322E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T</w:t>
      </w:r>
      <w:r w:rsidRPr="00C322EA">
        <w:rPr>
          <w:rFonts w:ascii="Times New Roman" w:hAnsi="Times New Roman" w:cs="Times New Roman"/>
          <w:sz w:val="28"/>
          <w:szCs w:val="28"/>
        </w:rPr>
        <w:t xml:space="preserve">ừ đẳng thức </w:t>
      </w:r>
      <w:r w:rsidRPr="00C322E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60" w:dyaOrig="320" w14:anchorId="0D1F9CCF">
          <v:shape id="_x0000_i1125" type="#_x0000_t75" style="width:93pt;height:15pt" o:ole="">
            <v:imagedata r:id="rId27" o:title=""/>
          </v:shape>
          <o:OLEObject Type="Embed" ProgID="Equation.DSMT4" ShapeID="_x0000_i1125" DrawAspect="Content" ObjectID="_1720013620" r:id="rId28"/>
        </w:object>
      </w:r>
      <w:r w:rsidRPr="00C322EA">
        <w:rPr>
          <w:rFonts w:ascii="Times New Roman" w:hAnsi="Times New Roman" w:cs="Times New Roman"/>
          <w:sz w:val="28"/>
          <w:szCs w:val="28"/>
        </w:rPr>
        <w:t xml:space="preserve"> </w:t>
      </w:r>
      <w:r w:rsidRPr="00EF0216">
        <w:rPr>
          <w:rFonts w:ascii="Times New Roman" w:hAnsi="Times New Roman" w:cs="Times New Roman"/>
          <w:sz w:val="28"/>
          <w:szCs w:val="28"/>
          <w:lang w:val="nl-NL"/>
        </w:rPr>
        <w:t>, ta có thể lập được tỉ lệ thức nào?</w:t>
      </w:r>
    </w:p>
    <w:p w14:paraId="2391EDC9" w14:textId="70FDF36A" w:rsidR="00EF0216" w:rsidRPr="00EB058D" w:rsidRDefault="00EF0216" w:rsidP="00EF0216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F3165F">
        <w:rPr>
          <w:rFonts w:ascii="Times New Roman" w:hAnsi="Times New Roman" w:cs="Times New Roman"/>
          <w:b/>
          <w:sz w:val="28"/>
          <w:szCs w:val="28"/>
        </w:rPr>
        <w:t>A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40" w:dyaOrig="620" w14:anchorId="10CF6115">
          <v:shape id="_x0000_i1126" type="#_x0000_t75" style="width:57pt;height:30.6pt" o:ole="">
            <v:imagedata r:id="rId29" o:title=""/>
          </v:shape>
          <o:OLEObject Type="Embed" ProgID="Equation.DSMT4" ShapeID="_x0000_i1126" DrawAspect="Content" ObjectID="_1720013621" r:id="rId30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 w14:anchorId="7ECC18B9">
          <v:shape id="_x0000_i1127" type="#_x0000_t75" style="width:55.8pt;height:30.6pt" o:ole="">
            <v:imagedata r:id="rId31" o:title=""/>
          </v:shape>
          <o:OLEObject Type="Embed" ProgID="Equation.DSMT4" ShapeID="_x0000_i1127" DrawAspect="Content" ObjectID="_1720013622" r:id="rId3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60" w:dyaOrig="620" w14:anchorId="76DD76F3">
          <v:shape id="_x0000_i1128" type="#_x0000_t75" style="width:52.8pt;height:30.6pt" o:ole="">
            <v:imagedata r:id="rId33" o:title=""/>
          </v:shape>
          <o:OLEObject Type="Embed" ProgID="Equation.DSMT4" ShapeID="_x0000_i1128" DrawAspect="Content" ObjectID="_1720013623" r:id="rId34"/>
        </w:object>
      </w:r>
      <w:r w:rsidRPr="00F3165F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80" w:dyaOrig="620" w14:anchorId="29295153">
          <v:shape id="_x0000_i1129" type="#_x0000_t75" style="width:44.4pt;height:30.6pt" o:ole="">
            <v:imagedata r:id="rId35" o:title=""/>
          </v:shape>
          <o:OLEObject Type="Embed" ProgID="Equation.DSMT4" ShapeID="_x0000_i1129" DrawAspect="Content" ObjectID="_1720013624" r:id="rId3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45839466" w14:textId="00458092" w:rsidR="00EF0216" w:rsidRPr="00EF0216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 xml:space="preserve"> (NB).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Chỉ ra đáp án </w:t>
      </w:r>
      <w:r w:rsidR="00EF0216" w:rsidRPr="00EF0216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. Từ tỷ lệ thức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0E485D56">
          <v:shape id="_x0000_i1135" type="#_x0000_t75" style="width:37.8pt;height:30.6pt" o:ole="">
            <v:imagedata r:id="rId37" o:title=""/>
          </v:shape>
          <o:OLEObject Type="Embed" ProgID="Equation.DSMT4" ShapeID="_x0000_i1135" DrawAspect="Content" ObjectID="_1720013625" r:id="rId38"/>
        </w:object>
      </w:r>
      <w:r w:rsidR="00EF0216" w:rsidRPr="00EF0216">
        <w:rPr>
          <w:rFonts w:ascii="Times New Roman" w:hAnsi="Times New Roman" w:cs="Times New Roman"/>
          <w:sz w:val="28"/>
          <w:szCs w:val="28"/>
        </w:rPr>
        <w:t xml:space="preserve"> ta có tỷ lệ thức sau:</w:t>
      </w:r>
    </w:p>
    <w:p w14:paraId="13F90AA3" w14:textId="654917E6" w:rsidR="00EF0216" w:rsidRPr="004C4044" w:rsidRDefault="00EF0216" w:rsidP="00EF0216">
      <w:pPr>
        <w:spacing w:before="60"/>
        <w:rPr>
          <w:rFonts w:ascii="Times New Roman" w:hAnsi="Times New Roman" w:cs="Times New Roman"/>
          <w:sz w:val="28"/>
          <w:szCs w:val="28"/>
        </w:rPr>
      </w:pPr>
      <w:r w:rsidRPr="00EF0216">
        <w:rPr>
          <w:rFonts w:ascii="Times New Roman" w:hAnsi="Times New Roman" w:cs="Times New Roman"/>
          <w:b/>
          <w:sz w:val="28"/>
          <w:szCs w:val="28"/>
        </w:rPr>
        <w:t>A.</w:t>
      </w:r>
      <w:r w:rsidRPr="00EF0216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09316A5D">
          <v:shape id="_x0000_i1136" type="#_x0000_t75" style="width:44.4pt;height:30.6pt" o:ole="">
            <v:imagedata r:id="rId39" o:title=""/>
          </v:shape>
          <o:OLEObject Type="Embed" ProgID="Equation.DSMT4" ShapeID="_x0000_i1136" DrawAspect="Content" ObjectID="_1720013626" r:id="rId40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B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47CA1527">
          <v:shape id="_x0000_i1137" type="#_x0000_t75" style="width:44.4pt;height:30.6pt" o:ole="">
            <v:imagedata r:id="rId41" o:title=""/>
          </v:shape>
          <o:OLEObject Type="Embed" ProgID="Equation.DSMT4" ShapeID="_x0000_i1137" DrawAspect="Content" ObjectID="_1720013627" r:id="rId42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C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880" w:dyaOrig="620" w14:anchorId="2E9A48D1">
          <v:shape id="_x0000_i1138" type="#_x0000_t75" style="width:44.4pt;height:30.6pt" o:ole="">
            <v:imagedata r:id="rId43" o:title=""/>
          </v:shape>
          <o:OLEObject Type="Embed" ProgID="Equation.DSMT4" ShapeID="_x0000_i1138" DrawAspect="Content" ObjectID="_1720013628" r:id="rId44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sz w:val="28"/>
          <w:szCs w:val="28"/>
        </w:rPr>
        <w:t>D.</w:t>
      </w:r>
      <w:r w:rsidRPr="00F3165F">
        <w:rPr>
          <w:rFonts w:ascii="Times New Roman" w:hAnsi="Times New Roman" w:cs="Times New Roman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position w:val="-24"/>
          <w:sz w:val="28"/>
          <w:szCs w:val="28"/>
          <w:lang w:val="fr-FR"/>
        </w:rPr>
        <w:object w:dxaOrig="760" w:dyaOrig="620" w14:anchorId="6FE856FC">
          <v:shape id="_x0000_i1139" type="#_x0000_t75" style="width:37.8pt;height:30.6pt" o:ole="">
            <v:imagedata r:id="rId45" o:title=""/>
          </v:shape>
          <o:OLEObject Type="Embed" ProgID="Equation.DSMT4" ShapeID="_x0000_i1139" DrawAspect="Content" ObjectID="_1720013629" r:id="rId46"/>
        </w:object>
      </w:r>
      <w:r w:rsidRPr="00F3165F">
        <w:rPr>
          <w:rFonts w:ascii="Times New Roman" w:hAnsi="Times New Roman" w:cs="Times New Roman"/>
          <w:sz w:val="28"/>
          <w:szCs w:val="28"/>
        </w:rPr>
        <w:t>.</w:t>
      </w:r>
    </w:p>
    <w:p w14:paraId="5419DB7E" w14:textId="00DCC5F7" w:rsidR="00EF0216" w:rsidRPr="00F803C8" w:rsidRDefault="004C4044" w:rsidP="00EF0216">
      <w:pPr>
        <w:spacing w:before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EF0216" w:rsidRPr="00F3165F">
        <w:rPr>
          <w:rFonts w:ascii="Times New Roman" w:eastAsia="Times New Roman" w:hAnsi="Times New Roman" w:cs="Times New Roman"/>
          <w:b/>
          <w:sz w:val="28"/>
          <w:szCs w:val="28"/>
        </w:rPr>
        <w:t>(NB).</w:t>
      </w:r>
      <w:r w:rsidR="00F803C8" w:rsidRPr="00F803C8">
        <w:rPr>
          <w:rFonts w:ascii="Times New Roman" w:eastAsia="Times New Roman" w:hAnsi="Times New Roman" w:cs="Times New Roman"/>
          <w:sz w:val="28"/>
          <w:szCs w:val="28"/>
          <w:lang w:val="en-US"/>
        </w:rPr>
        <w:t>Chỉ ra đáp án đúng</w:t>
      </w:r>
      <w:r w:rsidR="00EF0216" w:rsidRPr="00F3165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F0216" w:rsidRPr="00F3165F">
        <w:rPr>
          <w:rFonts w:ascii="Times New Roman" w:hAnsi="Times New Roman" w:cs="Times New Roman"/>
          <w:sz w:val="28"/>
          <w:szCs w:val="28"/>
        </w:rPr>
        <w:t xml:space="preserve">Nếu </w:t>
      </w:r>
      <w:r w:rsidR="00EF0216" w:rsidRPr="00F3165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00" w:dyaOrig="620" w14:anchorId="3F5DF250">
          <v:shape id="_x0000_i1140" type="#_x0000_t75" style="width:34.2pt;height:30.6pt" o:ole="">
            <v:imagedata r:id="rId47" o:title=""/>
          </v:shape>
          <o:OLEObject Type="Embed" ProgID="Equation.DSMT4" ShapeID="_x0000_i1140" DrawAspect="Content" ObjectID="_1720013630" r:id="rId48"/>
        </w:object>
      </w:r>
      <w:r w:rsidR="00F803C8">
        <w:rPr>
          <w:rFonts w:ascii="Times New Roman" w:hAnsi="Times New Roman" w:cs="Times New Roman"/>
          <w:sz w:val="28"/>
          <w:szCs w:val="28"/>
        </w:rPr>
        <w:t xml:space="preserve"> thì</w:t>
      </w:r>
    </w:p>
    <w:p w14:paraId="7F06472A" w14:textId="4D4523CD" w:rsidR="00EF0216" w:rsidRPr="00F3165F" w:rsidRDefault="00EF0216" w:rsidP="00EF0216">
      <w:pPr>
        <w:spacing w:before="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C4044"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1225CF24">
          <v:shape id="_x0000_i1159" type="#_x0000_t75" style="width:48pt;height:13.2pt" o:ole="">
            <v:imagedata r:id="rId49" o:title=""/>
          </v:shape>
          <o:OLEObject Type="Embed" ProgID="Equation.DSMT4" ShapeID="_x0000_i1159" DrawAspect="Content" ObjectID="_1720013631" r:id="rId50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40" w:dyaOrig="279" w14:anchorId="4F885704">
          <v:shape id="_x0000_i1142" type="#_x0000_t75" style="width:46.2pt;height:13.8pt" o:ole="">
            <v:imagedata r:id="rId51" o:title=""/>
          </v:shape>
          <o:OLEObject Type="Embed" ProgID="Equation.DSMT4" ShapeID="_x0000_i1142" DrawAspect="Content" ObjectID="_1720013632" r:id="rId52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940" w:dyaOrig="279" w14:anchorId="3C7F2479">
          <v:shape id="_x0000_i1143" type="#_x0000_t75" style="width:46.2pt;height:13.8pt" o:ole="">
            <v:imagedata r:id="rId53" o:title=""/>
          </v:shape>
          <o:OLEObject Type="Embed" ProgID="Equation.DSMT4" ShapeID="_x0000_i1143" DrawAspect="Content" ObjectID="_1720013633" r:id="rId54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EF02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.</w:t>
      </w:r>
      <w:r w:rsidRPr="00EF02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F3165F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620" w:dyaOrig="279" w14:anchorId="74A6FEA2">
          <v:shape id="_x0000_i1144" type="#_x0000_t75" style="width:30.6pt;height:13.8pt" o:ole="">
            <v:imagedata r:id="rId55" o:title=""/>
          </v:shape>
          <o:OLEObject Type="Embed" ProgID="Equation.DSMT4" ShapeID="_x0000_i1144" DrawAspect="Content" ObjectID="_1720013634" r:id="rId56"/>
        </w:object>
      </w:r>
      <w:r w:rsidRPr="00F3165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F21F52" w14:textId="77777777" w:rsidR="00D53714" w:rsidRPr="00EB058D" w:rsidRDefault="00D53714" w:rsidP="00476F72">
      <w:pPr>
        <w:spacing w:before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B058D">
        <w:rPr>
          <w:rFonts w:ascii="Times New Roman" w:eastAsia="Times New Roman" w:hAnsi="Times New Roman" w:cs="Times New Roman"/>
          <w:b/>
          <w:sz w:val="28"/>
          <w:szCs w:val="28"/>
        </w:rPr>
        <w:t xml:space="preserve">Câu 6 (NB). </w: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Cho các tỉ số </w:t>
      </w:r>
      <w:r w:rsidRPr="00EB058D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80" w:dyaOrig="720" w14:anchorId="132013F4">
          <v:shape id="_x0000_i1037" type="#_x0000_t75" style="width:29.4pt;height:36pt" o:ole="">
            <v:imagedata r:id="rId57" o:title=""/>
          </v:shape>
          <o:OLEObject Type="Embed" ProgID="Equation.DSMT4" ShapeID="_x0000_i1037" DrawAspect="Content" ObjectID="_1720013635" r:id="rId58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 xml:space="preserve"> ; 15 : 20 ; </w:t>
      </w:r>
      <w:r w:rsidRPr="00EB058D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60" w:dyaOrig="700" w14:anchorId="50AA3874">
          <v:shape id="_x0000_i1038" type="#_x0000_t75" style="width:12.6pt;height:35.4pt" o:ole="">
            <v:imagedata r:id="rId59" o:title=""/>
          </v:shape>
          <o:OLEObject Type="Embed" ProgID="Equation.DSMT4" ShapeID="_x0000_i1038" DrawAspect="Content" ObjectID="_1720013636" r:id="rId60"/>
        </w:object>
      </w:r>
      <w:r w:rsidRPr="00EB058D">
        <w:rPr>
          <w:rFonts w:ascii="Times New Roman" w:eastAsia="Times New Roman" w:hAnsi="Times New Roman" w:cs="Times New Roman"/>
          <w:sz w:val="28"/>
          <w:szCs w:val="28"/>
        </w:rPr>
        <w:t>và 0,24 : 0,32. Tìm các tỉ số bằng nhau rồi lập thành tỉ lệ thức, ta được:</w:t>
      </w:r>
    </w:p>
    <w:p w14:paraId="2BA86C53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2299" w:dyaOrig="720" w14:anchorId="2D44988D">
          <v:shape id="_x0000_i1039" type="#_x0000_t75" style="width:114.6pt;height:36pt" o:ole="">
            <v:imagedata r:id="rId61" o:title=""/>
          </v:shape>
          <o:OLEObject Type="Embed" ProgID="Equation.DSMT4" ShapeID="_x0000_i1039" DrawAspect="Content" ObjectID="_1720013637" r:id="rId62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780" w:dyaOrig="720" w14:anchorId="3B9D2DF8">
          <v:shape id="_x0000_i1040" type="#_x0000_t75" style="width:88.8pt;height:36pt" o:ole="">
            <v:imagedata r:id="rId63" o:title=""/>
          </v:shape>
          <o:OLEObject Type="Embed" ProgID="Equation.DSMT4" ShapeID="_x0000_i1040" DrawAspect="Content" ObjectID="_1720013638" r:id="rId64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</w:p>
    <w:p w14:paraId="77507654" w14:textId="77777777" w:rsidR="00D53714" w:rsidRPr="00EB058D" w:rsidRDefault="00D53714" w:rsidP="00476F72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EB058D">
        <w:rPr>
          <w:rFonts w:ascii="Times New Roman" w:eastAsia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1480" w:dyaOrig="700" w14:anchorId="17F94748">
          <v:shape id="_x0000_i1041" type="#_x0000_t75" style="width:73.8pt;height:35.4pt" o:ole="">
            <v:imagedata r:id="rId65" o:title=""/>
          </v:shape>
          <o:OLEObject Type="Embed" ProgID="Equation.DSMT4" ShapeID="_x0000_i1041" DrawAspect="Content" ObjectID="_1720013639" r:id="rId66"/>
        </w:object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EB058D">
        <w:rPr>
          <w:rFonts w:ascii="Times New Roman" w:eastAsia="Times New Roman" w:hAnsi="Times New Roman" w:cs="Times New Roman"/>
          <w:color w:val="FFFF00"/>
          <w:position w:val="-10"/>
          <w:sz w:val="28"/>
          <w:szCs w:val="28"/>
          <w:highlight w:val="yellow"/>
          <w:lang w:val="nl-NL"/>
        </w:rPr>
        <w:object w:dxaOrig="2480" w:dyaOrig="340" w14:anchorId="513053DF">
          <v:shape id="_x0000_i1042" type="#_x0000_t75" style="width:124.2pt;height:16.8pt" o:ole="">
            <v:imagedata r:id="rId67" o:title=""/>
          </v:shape>
          <o:OLEObject Type="Embed" ProgID="Equation.DSMT4" ShapeID="_x0000_i1042" DrawAspect="Content" ObjectID="_1720013640" r:id="rId68"/>
        </w:object>
      </w:r>
    </w:p>
    <w:p w14:paraId="5DFFD43A" w14:textId="25CF3CFD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 (NB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bookmarkStart w:id="1" w:name="_Hlk100041133"/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40" w:dyaOrig="279" w14:anchorId="460E6D20">
          <v:shape id="_x0000_i1043" type="#_x0000_t75" style="width:42pt;height:13.8pt" o:ole="">
            <v:imagedata r:id="rId69" o:title=""/>
          </v:shape>
          <o:OLEObject Type="Embed" ProgID="Equation.DSMT4" ShapeID="_x0000_i1043" DrawAspect="Content" ObjectID="_1720013641" r:id="rId7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0" w:dyaOrig="279" w14:anchorId="327D39AB">
          <v:shape id="_x0000_i1044" type="#_x0000_t75" style="width:90pt;height:13.8pt" o:ole="">
            <v:imagedata r:id="rId71" o:title=""/>
          </v:shape>
          <o:OLEObject Type="Embed" ProgID="Equation.DSMT4" ShapeID="_x0000_i1044" DrawAspect="Content" ObjectID="_1720013642" r:id="rId7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rong các khẳng định sau, khẳng định nào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A7DAF0E" w14:textId="1DFBA124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091A352F">
          <v:shape id="_x0000_i1045" type="#_x0000_t75" style="width:62.4pt;height:20.4pt" o:ole="">
            <v:imagedata r:id="rId73" o:title=""/>
          </v:shape>
          <o:OLEObject Type="Embed" ProgID="Equation.DSMT4" ShapeID="_x0000_i1045" DrawAspect="Content" ObjectID="_1720013643" r:id="rId7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D76FA4E">
          <v:shape id="_x0000_i1046" type="#_x0000_t75" style="width:62.4pt;height:20.4pt" o:ole="">
            <v:imagedata r:id="rId75" o:title=""/>
          </v:shape>
          <o:OLEObject Type="Embed" ProgID="Equation.DSMT4" ShapeID="_x0000_i1046" DrawAspect="Content" ObjectID="_1720013644" r:id="rId7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>C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 xml:space="preserve">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240" w:dyaOrig="400" w14:anchorId="686D5EF2">
          <v:shape id="_x0000_i1047" type="#_x0000_t75" style="width:62.4pt;height:20.4pt" o:ole="">
            <v:imagedata r:id="rId77" o:title=""/>
          </v:shape>
          <o:OLEObject Type="Embed" ProgID="Equation.DSMT4" ShapeID="_x0000_i1047" DrawAspect="Content" ObjectID="_1720013645" r:id="rId7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40" w:dyaOrig="400" w14:anchorId="46E0573C">
          <v:shape id="_x0000_i1048" type="#_x0000_t75" style="width:62.4pt;height:20.4pt" o:ole="">
            <v:imagedata r:id="rId79" o:title=""/>
          </v:shape>
          <o:OLEObject Type="Embed" ProgID="Equation.DSMT4" ShapeID="_x0000_i1048" DrawAspect="Content" ObjectID="_1720013646" r:id="rId80"/>
        </w:object>
      </w:r>
    </w:p>
    <w:bookmarkEnd w:id="1"/>
    <w:p w14:paraId="6DC239E8" w14:textId="7CB63C88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âu 8 (</w:t>
      </w:r>
      <w:r w:rsidR="00DB4BCC" w:rsidRPr="00DB4BC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B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476F72" w:rsidRPr="00DB4BC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∆ABC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 w:rsidR="00476F72" w:rsidRPr="00EB058D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860" w:dyaOrig="460" w14:anchorId="5F71C7FB">
          <v:shape id="_x0000_i1049" type="#_x0000_t75" style="width:93pt;height:22.8pt" o:ole="">
            <v:imagedata r:id="rId81" o:title=""/>
          </v:shape>
          <o:OLEObject Type="Embed" ProgID="Equation.DSMT4" ShapeID="_x0000_i1049" DrawAspect="Content" ObjectID="_1720013647" r:id="rId82"/>
        </w:object>
      </w:r>
      <w:r w:rsidR="00DB4BC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,</w: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920" w:dyaOrig="400" w14:anchorId="59B36E2A">
          <v:shape id="_x0000_i1119" type="#_x0000_t75" style="width:46.2pt;height:19.8pt" o:ole="">
            <v:imagedata r:id="rId83" o:title=""/>
          </v:shape>
          <o:OLEObject Type="Embed" ProgID="Equation.DSMT4" ShapeID="_x0000_i1119" DrawAspect="Content" ObjectID="_1720013648" r:id="rId84"/>
        </w:object>
      </w:r>
      <w:r w:rsidR="00DB4BCC" w:rsidRPr="00DB4BCC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80" w:dyaOrig="279" w14:anchorId="03367C07">
          <v:shape id="_x0000_i1111" type="#_x0000_t75" style="width:9pt;height:13.8pt" o:ole="">
            <v:imagedata r:id="rId85" o:title=""/>
          </v:shape>
          <o:OLEObject Type="Embed" ProgID="Equation.DSMT4" ShapeID="_x0000_i1111" DrawAspect="Content" ObjectID="_1720013649" r:id="rId86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Khẳng định nào sau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F347524" w14:textId="77BE77FF" w:rsidR="00D53714" w:rsidRPr="00EB058D" w:rsidRDefault="00D53714" w:rsidP="00476F72">
      <w:pPr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2B11CB17">
          <v:shape id="_x0000_i1050" type="#_x0000_t75" style="width:56.4pt;height:13.8pt" o:ole="">
            <v:imagedata r:id="rId87" o:title=""/>
          </v:shape>
          <o:OLEObject Type="Embed" ProgID="Equation.DSMT4" ShapeID="_x0000_i1050" DrawAspect="Content" ObjectID="_1720013650" r:id="rId88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highlight w:val="yellow"/>
        </w:rPr>
        <w:object w:dxaOrig="1120" w:dyaOrig="279" w14:anchorId="64A90234">
          <v:shape id="_x0000_i1051" type="#_x0000_t75" style="width:55.2pt;height:13.8pt" o:ole="">
            <v:imagedata r:id="rId89" o:title=""/>
          </v:shape>
          <o:OLEObject Type="Embed" ProgID="Equation.DSMT4" ShapeID="_x0000_i1051" DrawAspect="Content" ObjectID="_1720013651" r:id="rId90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40" w:dyaOrig="279" w14:anchorId="42C65E5B">
          <v:shape id="_x0000_i1052" type="#_x0000_t75" style="width:56.4pt;height:13.8pt" o:ole="">
            <v:imagedata r:id="rId91" o:title=""/>
          </v:shape>
          <o:OLEObject Type="Embed" ProgID="Equation.DSMT4" ShapeID="_x0000_i1052" DrawAspect="Content" ObjectID="_1720013652" r:id="rId92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20" w:dyaOrig="279" w14:anchorId="4F1E9E40">
          <v:shape id="_x0000_i1053" type="#_x0000_t75" style="width:55.2pt;height:13.8pt" o:ole="">
            <v:imagedata r:id="rId93" o:title=""/>
          </v:shape>
          <o:OLEObject Type="Embed" ProgID="Equation.DSMT4" ShapeID="_x0000_i1053" DrawAspect="Content" ObjectID="_1720013653" r:id="rId94"/>
        </w:objec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7EBA39" w14:textId="77777777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9 (NB).</w:t>
      </w:r>
      <w:r w:rsidRPr="00EB058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pt-BR"/>
        </w:rPr>
        <w:t xml:space="preserve"> </w:t>
      </w:r>
      <w:r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Bộ ba độ dài nào dưới đây là độ dài ba cạnh của một tam giác?</w:t>
      </w:r>
    </w:p>
    <w:p w14:paraId="5ABAF5DF" w14:textId="69F5E5E0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64A9EB3E">
          <v:shape id="_x0000_i1054" type="#_x0000_t75" style="width:87pt;height:16.8pt" o:ole="">
            <v:imagedata r:id="rId95" o:title=""/>
          </v:shape>
          <o:OLEObject Type="Embed" ProgID="Equation.DSMT4" ShapeID="_x0000_i1054" DrawAspect="Content" ObjectID="_1720013654" r:id="rId9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 xml:space="preserve">B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  <w:highlight w:val="yellow"/>
        </w:rPr>
        <w:object w:dxaOrig="1760" w:dyaOrig="340" w14:anchorId="65B29C3D">
          <v:shape id="_x0000_i1055" type="#_x0000_t75" style="width:87.6pt;height:16.8pt" o:ole="">
            <v:imagedata r:id="rId97" o:title=""/>
          </v:shape>
          <o:OLEObject Type="Embed" ProgID="Equation.DSMT4" ShapeID="_x0000_i1055" DrawAspect="Content" ObjectID="_1720013655" r:id="rId9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51774BB2" w14:textId="48248F28" w:rsidR="00D53714" w:rsidRPr="00EB058D" w:rsidRDefault="00D53714" w:rsidP="00476F72">
      <w:pPr>
        <w:spacing w:before="120" w:line="283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1020AD86">
          <v:shape id="_x0000_i1056" type="#_x0000_t75" style="width:87pt;height:16.8pt" o:ole="">
            <v:imagedata r:id="rId99" o:title=""/>
          </v:shape>
          <o:OLEObject Type="Embed" ProgID="Equation.DSMT4" ShapeID="_x0000_i1056" DrawAspect="Content" ObjectID="_1720013656" r:id="rId10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10"/>
          <w:sz w:val="28"/>
          <w:szCs w:val="28"/>
        </w:rPr>
        <w:object w:dxaOrig="1740" w:dyaOrig="340" w14:anchorId="50ADAD98">
          <v:shape id="_x0000_i1057" type="#_x0000_t75" style="width:87pt;height:16.8pt" o:ole="">
            <v:imagedata r:id="rId101" o:title=""/>
          </v:shape>
          <o:OLEObject Type="Embed" ProgID="Equation.DSMT4" ShapeID="_x0000_i1057" DrawAspect="Content" ObjectID="_1720013657" r:id="rId102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689FC3C7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0 (TH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tam giác ABC, gọi I là giao điểm của hai đường trung trực của hai cạnh AB và AC. Kết quả nào dưới đây là </w:t>
      </w:r>
      <w:r w:rsidRPr="00EB058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úng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4269A82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IA &gt; IB &gt; IC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B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>. IA = IB = IC</w:t>
      </w:r>
    </w:p>
    <w:p w14:paraId="680258AC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IA &lt; IB &lt; IC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Không so sánh được IA, IB, IC</w:t>
      </w:r>
    </w:p>
    <w:p w14:paraId="3D10AA75" w14:textId="77777777" w:rsidR="00D53714" w:rsidRPr="00EB058D" w:rsidRDefault="00D53714" w:rsidP="00476F72">
      <w:pPr>
        <w:tabs>
          <w:tab w:val="left" w:pos="0"/>
          <w:tab w:val="left" w:pos="2552"/>
          <w:tab w:val="left" w:pos="4820"/>
          <w:tab w:val="left" w:pos="7088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1 (NB). </w:t>
      </w:r>
      <w:r w:rsidRPr="00EB058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ột tam giác, giao điểm của ba đường cao gọi là: </w:t>
      </w:r>
    </w:p>
    <w:p w14:paraId="43681A87" w14:textId="77777777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Điểm cách đều 3 đỉnh của tam giác này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Trọng tâm</w:t>
      </w:r>
    </w:p>
    <w:p w14:paraId="0BCE8696" w14:textId="408D4DCC" w:rsidR="00D53714" w:rsidRPr="00EB058D" w:rsidRDefault="00D53714" w:rsidP="00476F72">
      <w:pPr>
        <w:tabs>
          <w:tab w:val="left" w:pos="4820"/>
        </w:tabs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 Điểm cách đều 3 cạnh của</w:t>
      </w:r>
      <w:r w:rsidR="00476F7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am giác này              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</w:rPr>
        <w:t>D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</w:rPr>
        <w:t xml:space="preserve"> Trực tâm</w:t>
      </w:r>
    </w:p>
    <w:p w14:paraId="0D0DDE4B" w14:textId="13A8670C" w:rsidR="00D53714" w:rsidRPr="00EB058D" w:rsidRDefault="00E42827" w:rsidP="00476F72">
      <w:pPr>
        <w:spacing w:before="120" w:line="280" w:lineRule="auto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Câu 12 (NB</w:t>
      </w:r>
      <w:r w:rsidR="00D53714" w:rsidRPr="00EB058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 xml:space="preserve">). 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Tam giác 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>DEF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ó các đường trung tuyến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DM, EN và FP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cắt nhau tại</w:t>
      </w:r>
      <w:r w:rsidR="003E66BA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 G</w:t>
      </w:r>
      <w:r w:rsidR="00D53714" w:rsidRPr="00EB058D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pt-BR"/>
        </w:rPr>
        <w:t xml:space="preserve">. Khẳng định nào sau đây là </w:t>
      </w:r>
      <w:r w:rsidR="00FC5ACF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pt-BR"/>
        </w:rPr>
        <w:t>đúng?</w:t>
      </w:r>
    </w:p>
    <w:p w14:paraId="6815A6C1" w14:textId="54B44EDE" w:rsidR="00D53714" w:rsidRPr="00EB058D" w:rsidRDefault="00D53714" w:rsidP="00476F72">
      <w:pPr>
        <w:spacing w:before="120" w:line="28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A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420" w:dyaOrig="279" w14:anchorId="08F4DECC">
          <v:shape id="_x0000_i1058" type="#_x0000_t75" style="width:70.8pt;height:14.4pt" o:ole="">
            <v:imagedata r:id="rId103" o:title=""/>
          </v:shape>
          <o:OLEObject Type="Embed" ProgID="Equation.DSMT4" ShapeID="_x0000_i1058" DrawAspect="Content" ObjectID="_1720013658" r:id="rId104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B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380" w:dyaOrig="279" w14:anchorId="3513DEEC">
          <v:shape id="_x0000_i1059" type="#_x0000_t75" style="width:68.4pt;height:14.4pt" o:ole="">
            <v:imagedata r:id="rId105" o:title=""/>
          </v:shape>
          <o:OLEObject Type="Embed" ProgID="Equation.DSMT4" ShapeID="_x0000_i1059" DrawAspect="Content" ObjectID="_1720013659" r:id="rId106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  <w:t xml:space="preserve">C. </w:t>
      </w:r>
      <w:r w:rsidR="003E66BA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lang w:val="pt-BR"/>
        </w:rPr>
        <w:object w:dxaOrig="960" w:dyaOrig="720" w14:anchorId="565BE105">
          <v:shape id="_x0000_i1060" type="#_x0000_t75" style="width:48pt;height:36pt" o:ole="">
            <v:imagedata r:id="rId107" o:title=""/>
          </v:shape>
          <o:OLEObject Type="Embed" ProgID="Equation.DSMT4" ShapeID="_x0000_i1060" DrawAspect="Content" ObjectID="_1720013660" r:id="rId10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ab/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u w:val="single"/>
          <w:lang w:val="pt-BR"/>
        </w:rPr>
        <w:t>D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highlight w:val="yellow"/>
          <w:lang w:val="pt-BR"/>
        </w:rPr>
        <w:t xml:space="preserve">. </w:t>
      </w:r>
      <w:r w:rsidR="00FC5ACF" w:rsidRPr="00EB058D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highlight w:val="yellow"/>
          <w:lang w:val="pt-BR"/>
        </w:rPr>
        <w:object w:dxaOrig="960" w:dyaOrig="720" w14:anchorId="1DD45C21">
          <v:shape id="_x0000_i1122" type="#_x0000_t75" style="width:48pt;height:36pt" o:ole="">
            <v:imagedata r:id="rId109" o:title=""/>
          </v:shape>
          <o:OLEObject Type="Embed" ProgID="Equation.DSMT4" ShapeID="_x0000_i1122" DrawAspect="Content" ObjectID="_1720013661" r:id="rId110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.</w:t>
      </w:r>
    </w:p>
    <w:p w14:paraId="21AB2D35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I. TỰ LUẬN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7,0 điểm)</w:t>
      </w:r>
    </w:p>
    <w:p w14:paraId="3EF1FDBB" w14:textId="77777777" w:rsidR="00D53714" w:rsidRPr="00EB058D" w:rsidRDefault="00D53714" w:rsidP="00D53714">
      <w:pPr>
        <w:spacing w:before="60" w:after="40"/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 </w:t>
      </w:r>
      <w:r w:rsidRPr="00EB058D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nl-NL"/>
        </w:rPr>
        <w:t>(1,5 điểm).</w:t>
      </w:r>
      <w:r w:rsidRPr="00EB058D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</w: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ho tỉ lệ thức </w:t>
      </w:r>
      <w:r w:rsidRPr="00EB058D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160" w:dyaOrig="720" w14:anchorId="76DF1342">
          <v:shape id="_x0000_i1062" type="#_x0000_t75" style="width:57.6pt;height:36pt" o:ole="">
            <v:imagedata r:id="rId111" o:title=""/>
          </v:shape>
          <o:OLEObject Type="Embed" ProgID="Equation.DSMT4" ShapeID="_x0000_i1062" DrawAspect="Content" ObjectID="_1720013662" r:id="rId112"/>
        </w:object>
      </w:r>
      <w:r w:rsidRPr="00EB058D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. Hãy lập tất cả các tỉ lệ thức có thể từ tỉ lệ thức đã cho. </w:t>
      </w:r>
      <w:r w:rsidRPr="00EB058D">
        <w:rPr>
          <w:rFonts w:ascii="Times New Roman" w:hAnsi="Times New Roman" w:cs="Times New Roman"/>
          <w:color w:val="FF0000"/>
          <w:sz w:val="28"/>
          <w:szCs w:val="28"/>
          <w:lang w:val="nl-NL"/>
        </w:rPr>
        <w:t>(Thông hiểu)</w:t>
      </w:r>
    </w:p>
    <w:p w14:paraId="649FC09B" w14:textId="66468433" w:rsidR="00D53714" w:rsidRPr="00A00D79" w:rsidRDefault="00D53714" w:rsidP="00A00D79">
      <w:pPr>
        <w:spacing w:before="120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2 (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1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,</w:t>
      </w:r>
      <w:r w:rsidR="003E66BA" w:rsidRPr="00F36084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5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>).</w:t>
      </w:r>
      <w:r w:rsidR="00A00D79" w:rsidRP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Tìm hai số x và y biết. </w: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28"/>
          <w:sz w:val="28"/>
          <w:szCs w:val="28"/>
          <w:highlight w:val="yellow"/>
          <w:lang w:val="nl-NL"/>
        </w:rPr>
        <w:object w:dxaOrig="740" w:dyaOrig="720" w14:anchorId="1E88485F">
          <v:shape id="_x0000_i1178" type="#_x0000_t75" style="width:36.6pt;height:36pt" o:ole="">
            <v:imagedata r:id="rId113" o:title=""/>
          </v:shape>
          <o:OLEObject Type="Embed" ProgID="Equation.DSMT4" ShapeID="_x0000_i1178" DrawAspect="Content" ObjectID="_1720013663" r:id="rId114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và </w:t>
      </w:r>
      <w:r w:rsidR="00A00D79" w:rsidRPr="00B75F38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highlight w:val="yellow"/>
          <w:lang w:val="nl-NL"/>
        </w:rPr>
        <w:object w:dxaOrig="1160" w:dyaOrig="360" w14:anchorId="6D4D1909">
          <v:shape id="_x0000_i1179" type="#_x0000_t75" style="width:57.6pt;height:18.6pt" o:ole="">
            <v:imagedata r:id="rId115" o:title=""/>
          </v:shape>
          <o:OLEObject Type="Embed" ProgID="Equation.DSMT4" ShapeID="_x0000_i1179" DrawAspect="Content" ObjectID="_1720013664" r:id="rId116"/>
        </w:object>
      </w:r>
      <w:r w:rsidR="00A00D79" w:rsidRPr="00B75F38"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val="nl-NL"/>
        </w:rPr>
        <w:t xml:space="preserve"> </w: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A00D79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A00D79">
        <w:rPr>
          <w:rFonts w:ascii="Times New Roman" w:hAnsi="Times New Roman" w:cs="Times New Roman"/>
          <w:color w:val="FF0000"/>
          <w:sz w:val="28"/>
          <w:szCs w:val="28"/>
          <w:lang w:val="en-US"/>
        </w:rPr>
        <w:t>Thông hiểu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)</w:t>
      </w:r>
    </w:p>
    <w:p w14:paraId="5FACD3B2" w14:textId="77777777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3 </w:t>
      </w:r>
      <w:r w:rsidRPr="00EB058D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(3,5 điểm)</w:t>
      </w:r>
      <w:r w:rsidRPr="00EB058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tam giác ABC vuông tại A. Gọi D là điểm thuộc cạnh BC sao cho BD = BA và H là trung điểm của AD. Tia BH cắt AC tại E. Tia DE cắt tia BA tại M. Chứng minh rằng:</w:t>
      </w:r>
    </w:p>
    <w:p w14:paraId="04424842" w14:textId="7040834A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="00476F72" w:rsidRPr="00EB058D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pt-BR"/>
        </w:rPr>
        <w:object w:dxaOrig="1860" w:dyaOrig="279" w14:anchorId="366FCF88">
          <v:shape id="_x0000_i1063" type="#_x0000_t75" style="width:93pt;height:14.4pt" o:ole="">
            <v:imagedata r:id="rId117" o:title=""/>
          </v:shape>
          <o:OLEObject Type="Embed" ProgID="Equation.DSMT4" ShapeID="_x0000_i1063" DrawAspect="Content" ObjectID="_1720013665" r:id="rId118"/>
        </w:object>
      </w: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Thông hiểu)</w:t>
      </w:r>
    </w:p>
    <w:p w14:paraId="7DDAB15D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>b) Tam giác AED cân; (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Vận dụng)</w:t>
      </w:r>
    </w:p>
    <w:p w14:paraId="49D32F20" w14:textId="77777777" w:rsidR="00D53714" w:rsidRPr="00EB058D" w:rsidRDefault="00D53714" w:rsidP="00476F72">
      <w:pPr>
        <w:spacing w:before="120"/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t xml:space="preserve">c) EM &gt; ED; </w:t>
      </w:r>
      <w:r w:rsidRPr="00EB058D">
        <w:rPr>
          <w:rFonts w:ascii="Times New Roman" w:hAnsi="Times New Roman" w:cs="Times New Roman"/>
          <w:bCs/>
          <w:color w:val="FF0000"/>
          <w:sz w:val="28"/>
          <w:szCs w:val="28"/>
          <w:lang w:val="pt-BR"/>
        </w:rPr>
        <w:t>(Vận dụng)</w:t>
      </w:r>
    </w:p>
    <w:p w14:paraId="45C3BFA8" w14:textId="15AE3587" w:rsidR="00D53714" w:rsidRPr="00EB058D" w:rsidRDefault="00D53714" w:rsidP="00476F72">
      <w:pPr>
        <w:spacing w:before="120" w:line="288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bCs/>
          <w:color w:val="000000" w:themeColor="text1"/>
          <w:sz w:val="28"/>
          <w:szCs w:val="28"/>
          <w:lang w:val="pt-BR"/>
        </w:rPr>
        <w:lastRenderedPageBreak/>
        <w:t xml:space="preserve">d)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Qua điểm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E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ẻ đường thẳng song song vớ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BD 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cắt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AC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tại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Gọi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 xml:space="preserve"> K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là giao điểm của 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  <w:lang w:val="pt-BR"/>
        </w:rPr>
        <w:t>DE và HF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>. Chứng minh rằng</w:t>
      </w:r>
      <w:r w:rsidR="00476F72" w:rsidRPr="00F36084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KE = 2KD</w:t>
      </w:r>
      <w:r w:rsidRPr="00EB058D">
        <w:rPr>
          <w:rFonts w:ascii="Times New Roman" w:hAnsi="Times New Roman" w:cs="Times New Roman"/>
          <w:color w:val="171717" w:themeColor="background2" w:themeShade="1A"/>
          <w:sz w:val="28"/>
          <w:szCs w:val="28"/>
        </w:rPr>
        <w:t xml:space="preserve"> 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(Vận dụng cao)</w:t>
      </w:r>
    </w:p>
    <w:p w14:paraId="019C727E" w14:textId="0767552A" w:rsidR="00D53714" w:rsidRPr="00EB058D" w:rsidRDefault="00D53714" w:rsidP="00476F72">
      <w:pPr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Bài 4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</w:rPr>
        <w:t>0,5 điểm</w:t>
      </w:r>
      <w:r w:rsidRPr="00EB058D">
        <w:rPr>
          <w:rFonts w:ascii="Times New Roman" w:hAnsi="Times New Roman" w:cs="Times New Roman"/>
          <w:b/>
          <w:bCs/>
          <w:sz w:val="28"/>
          <w:szCs w:val="28"/>
        </w:rPr>
        <w:t xml:space="preserve">). </w:t>
      </w:r>
      <w:r w:rsidRPr="00EB058D">
        <w:rPr>
          <w:rFonts w:ascii="Times New Roman" w:hAnsi="Times New Roman" w:cs="Times New Roman"/>
          <w:sz w:val="28"/>
          <w:szCs w:val="28"/>
        </w:rPr>
        <w:t xml:space="preserve">Cho ba số </w:t>
      </w:r>
      <w:r w:rsidR="003E66BA" w:rsidRPr="00EB058D">
        <w:rPr>
          <w:rFonts w:ascii="Times New Roman" w:hAnsi="Times New Roman" w:cs="Times New Roman"/>
          <w:position w:val="-10"/>
          <w:sz w:val="28"/>
          <w:szCs w:val="28"/>
        </w:rPr>
        <w:object w:dxaOrig="700" w:dyaOrig="279" w14:anchorId="5642DFAD">
          <v:shape id="_x0000_i1064" type="#_x0000_t75" style="width:34.8pt;height:13.2pt" o:ole="">
            <v:imagedata r:id="rId119" o:title=""/>
          </v:shape>
          <o:OLEObject Type="Embed" ProgID="Equation.DSMT4" ShapeID="_x0000_i1064" DrawAspect="Content" ObjectID="_1720013666" r:id="rId120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khác </w:t>
      </w:r>
      <w:r w:rsidRPr="00EB058D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5E8BD79F">
          <v:shape id="_x0000_i1065" type="#_x0000_t75" style="width:10.2pt;height:12pt" o:ole="">
            <v:imagedata r:id="rId121" o:title=""/>
          </v:shape>
          <o:OLEObject Type="Embed" ProgID="Equation.DSMT4" ShapeID="_x0000_i1065" DrawAspect="Content" ObjectID="_1720013667" r:id="rId122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 thỏa mãn </w:t>
      </w:r>
      <w:r w:rsidR="003E66BA" w:rsidRPr="003E66BA">
        <w:rPr>
          <w:rFonts w:ascii="Times New Roman" w:hAnsi="Times New Roman" w:cs="Times New Roman"/>
          <w:position w:val="-32"/>
          <w:sz w:val="28"/>
          <w:szCs w:val="28"/>
        </w:rPr>
        <w:object w:dxaOrig="3900" w:dyaOrig="800" w14:anchorId="35DBDE8E">
          <v:shape id="_x0000_i1066" type="#_x0000_t75" style="width:195pt;height:40.2pt" o:ole="">
            <v:imagedata r:id="rId123" o:title=""/>
          </v:shape>
          <o:OLEObject Type="Embed" ProgID="Equation.DSMT4" ShapeID="_x0000_i1066" DrawAspect="Content" ObjectID="_1720013668" r:id="rId124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9E0F2CF" w14:textId="1A725E9C" w:rsidR="00D53714" w:rsidRPr="00EB058D" w:rsidRDefault="00D53714" w:rsidP="00D53714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EB058D">
        <w:rPr>
          <w:rFonts w:ascii="Times New Roman" w:hAnsi="Times New Roman" w:cs="Times New Roman"/>
          <w:sz w:val="28"/>
          <w:szCs w:val="28"/>
        </w:rPr>
        <w:t xml:space="preserve">Tính giá trị biểu thức </w:t>
      </w:r>
      <w:r w:rsidR="003E66BA" w:rsidRPr="003E66BA">
        <w:rPr>
          <w:rFonts w:ascii="Times New Roman" w:hAnsi="Times New Roman" w:cs="Times New Roman"/>
          <w:position w:val="-36"/>
          <w:sz w:val="28"/>
          <w:szCs w:val="28"/>
        </w:rPr>
        <w:object w:dxaOrig="3280" w:dyaOrig="859" w14:anchorId="4EF5C7B9">
          <v:shape id="_x0000_i1067" type="#_x0000_t75" style="width:162.6pt;height:42.6pt" o:ole="">
            <v:imagedata r:id="rId125" o:title=""/>
          </v:shape>
          <o:OLEObject Type="Embed" ProgID="Equation.DSMT4" ShapeID="_x0000_i1067" DrawAspect="Content" ObjectID="_1720013669" r:id="rId126"/>
        </w:object>
      </w:r>
      <w:r w:rsidRPr="00EB058D">
        <w:rPr>
          <w:rFonts w:ascii="Times New Roman" w:hAnsi="Times New Roman" w:cs="Times New Roman"/>
          <w:sz w:val="28"/>
          <w:szCs w:val="28"/>
        </w:rPr>
        <w:t xml:space="preserve">. </w:t>
      </w:r>
      <w:r w:rsidR="00E26A55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Pr="00EB058D">
        <w:rPr>
          <w:rFonts w:ascii="Times New Roman" w:hAnsi="Times New Roman" w:cs="Times New Roman"/>
          <w:color w:val="FF0000"/>
          <w:sz w:val="28"/>
          <w:szCs w:val="28"/>
        </w:rPr>
        <w:t>Vận dụng cao)</w:t>
      </w:r>
    </w:p>
    <w:p w14:paraId="75CFE163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430697BD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6EF80267" w14:textId="77777777" w:rsidR="00D53714" w:rsidRPr="00EB058D" w:rsidRDefault="00D53714" w:rsidP="00D53714">
      <w:pPr>
        <w:rPr>
          <w:rFonts w:ascii="Times New Roman" w:hAnsi="Times New Roman" w:cs="Times New Roman"/>
          <w:sz w:val="28"/>
          <w:szCs w:val="28"/>
        </w:rPr>
      </w:pPr>
    </w:p>
    <w:p w14:paraId="3D53B2C2" w14:textId="77777777" w:rsidR="003E66BA" w:rsidRDefault="003E66BA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0"/>
        <w:gridCol w:w="4925"/>
      </w:tblGrid>
      <w:tr w:rsidR="00D53714" w:rsidRPr="00EB058D" w14:paraId="5F3BE1F2" w14:textId="77777777" w:rsidTr="000D017D">
        <w:tc>
          <w:tcPr>
            <w:tcW w:w="4930" w:type="dxa"/>
          </w:tcPr>
          <w:p w14:paraId="3B8113F7" w14:textId="2D2967F3" w:rsidR="00D53714" w:rsidRPr="006C23C4" w:rsidRDefault="00D53714" w:rsidP="000D017D">
            <w:pPr>
              <w:spacing w:line="288" w:lineRule="auto"/>
              <w:jc w:val="center"/>
              <w:rPr>
                <w:rFonts w:cs="Times New Roman"/>
                <w:bCs/>
                <w:szCs w:val="28"/>
              </w:rPr>
            </w:pPr>
            <w:r w:rsidRPr="00EB058D">
              <w:rPr>
                <w:rFonts w:cs="Times New Roman"/>
                <w:bCs/>
                <w:szCs w:val="28"/>
              </w:rPr>
              <w:lastRenderedPageBreak/>
              <w:t>PHÒNG G</w:t>
            </w:r>
            <w:r w:rsidR="006C23C4">
              <w:rPr>
                <w:rFonts w:cs="Times New Roman"/>
                <w:bCs/>
                <w:szCs w:val="28"/>
              </w:rPr>
              <w:t xml:space="preserve">D&amp;ĐT </w:t>
            </w:r>
            <w:r w:rsidR="006C23C4" w:rsidRPr="006C23C4">
              <w:rPr>
                <w:rFonts w:cs="Times New Roman"/>
                <w:bCs/>
                <w:szCs w:val="28"/>
              </w:rPr>
              <w:t>YÊN LẬP</w:t>
            </w:r>
          </w:p>
          <w:p w14:paraId="61E7CFF5" w14:textId="4C7C31F0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TRƯỜ</w:t>
            </w:r>
            <w:r w:rsidR="006C23C4">
              <w:rPr>
                <w:rFonts w:cs="Times New Roman"/>
                <w:b/>
                <w:szCs w:val="28"/>
              </w:rPr>
              <w:t>NG THCS  XUÂN THUỶ</w:t>
            </w:r>
          </w:p>
          <w:p w14:paraId="1521D30E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i/>
                <w:szCs w:val="28"/>
              </w:rPr>
            </w:pPr>
            <w:r w:rsidRPr="00EB058D">
              <w:rPr>
                <w:rFonts w:cs="Times New Roman"/>
                <w:i/>
                <w:szCs w:val="28"/>
              </w:rPr>
              <w:t>(HD chấm gồm 02 trang)</w:t>
            </w:r>
          </w:p>
        </w:tc>
        <w:tc>
          <w:tcPr>
            <w:tcW w:w="4925" w:type="dxa"/>
          </w:tcPr>
          <w:p w14:paraId="4DAA8CE3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HƯỚNG DẪN CHẤM</w:t>
            </w:r>
          </w:p>
          <w:p w14:paraId="22EBC146" w14:textId="51F4B189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b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 xml:space="preserve">ĐỀ KIỂM TRA </w:t>
            </w:r>
            <w:r w:rsidR="006C23C4" w:rsidRPr="004C4059">
              <w:rPr>
                <w:rFonts w:cs="Times New Roman"/>
                <w:b/>
                <w:szCs w:val="28"/>
              </w:rPr>
              <w:t xml:space="preserve">GIỮA </w:t>
            </w:r>
            <w:r w:rsidRPr="00EB058D">
              <w:rPr>
                <w:rFonts w:cs="Times New Roman"/>
                <w:b/>
                <w:szCs w:val="28"/>
              </w:rPr>
              <w:t>HỌC KỲ II</w:t>
            </w:r>
          </w:p>
          <w:p w14:paraId="496267FB" w14:textId="77777777" w:rsidR="00D53714" w:rsidRPr="00EB058D" w:rsidRDefault="00D53714" w:rsidP="000D017D">
            <w:pPr>
              <w:spacing w:line="288" w:lineRule="auto"/>
              <w:jc w:val="center"/>
              <w:rPr>
                <w:rFonts w:cs="Times New Roman"/>
                <w:szCs w:val="28"/>
              </w:rPr>
            </w:pPr>
            <w:r w:rsidRPr="00EB058D">
              <w:rPr>
                <w:rFonts w:cs="Times New Roman"/>
                <w:b/>
                <w:szCs w:val="28"/>
              </w:rPr>
              <w:t>Môn: Toán. Lớp: 7</w:t>
            </w:r>
          </w:p>
        </w:tc>
      </w:tr>
    </w:tbl>
    <w:p w14:paraId="1757F1FC" w14:textId="77777777" w:rsidR="00D53714" w:rsidRPr="00EB058D" w:rsidRDefault="00D53714" w:rsidP="00D53714">
      <w:pPr>
        <w:jc w:val="both"/>
        <w:rPr>
          <w:rFonts w:ascii="Times New Roman" w:hAnsi="Times New Roman" w:cs="Times New Roman"/>
          <w:sz w:val="28"/>
          <w:szCs w:val="28"/>
        </w:rPr>
      </w:pPr>
      <w:r w:rsidRPr="00EB058D">
        <w:rPr>
          <w:rFonts w:ascii="Times New Roman" w:hAnsi="Times New Roman" w:cs="Times New Roman"/>
          <w:b/>
          <w:noProof/>
          <w:sz w:val="28"/>
          <w:szCs w:val="28"/>
          <w:lang w:val="en-US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0F5D8B18" wp14:editId="12ADD6E3">
                <wp:simplePos x="0" y="0"/>
                <wp:positionH relativeFrom="column">
                  <wp:posOffset>4242435</wp:posOffset>
                </wp:positionH>
                <wp:positionV relativeFrom="paragraph">
                  <wp:posOffset>5079</wp:posOffset>
                </wp:positionV>
                <wp:extent cx="1079500" cy="0"/>
                <wp:effectExtent l="0" t="0" r="0" b="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795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>
            <w:pict>
              <v:line w14:anchorId="52555454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34.05pt,.4pt" to="419.0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" strokecolor="black [3213]" strokeweight="1pt">
                <v:stroke joinstyle="miter"/>
                <o:lock v:ext="edit" shapetype="f"/>
              </v:line>
            </w:pict>
          </mc:Fallback>
        </mc:AlternateContent>
      </w:r>
    </w:p>
    <w:p w14:paraId="23EB07B2" w14:textId="77777777" w:rsidR="00D53714" w:rsidRPr="00EB058D" w:rsidRDefault="00D53714" w:rsidP="00D5371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I. PHẦN TRẮC NGHIỆM (</w:t>
      </w:r>
      <w:r w:rsidRPr="00EB058D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3,0 điểm</w:t>
      </w:r>
      <w:r w:rsidRPr="00EB058D">
        <w:rPr>
          <w:rFonts w:ascii="Times New Roman" w:hAnsi="Times New Roman" w:cs="Times New Roman"/>
          <w:b/>
          <w:bCs/>
          <w:sz w:val="28"/>
          <w:szCs w:val="28"/>
          <w:u w:val="single"/>
        </w:rPr>
        <w:t>)</w:t>
      </w:r>
    </w:p>
    <w:p w14:paraId="0A930585" w14:textId="77777777" w:rsidR="00D53714" w:rsidRPr="00EB058D" w:rsidRDefault="00D53714" w:rsidP="00D53714">
      <w:pPr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</w:pPr>
      <w:r w:rsidRPr="00EB058D">
        <w:rPr>
          <w:rFonts w:ascii="Times New Roman" w:hAnsi="Times New Roman" w:cs="Times New Roman"/>
          <w:i/>
          <w:color w:val="000000"/>
          <w:spacing w:val="-4"/>
          <w:sz w:val="28"/>
          <w:szCs w:val="28"/>
          <w:lang w:val="pt-BR"/>
        </w:rPr>
        <w:t>Mỗi câu đúng được được 0,25 điểm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007"/>
        <w:gridCol w:w="706"/>
        <w:gridCol w:w="706"/>
        <w:gridCol w:w="706"/>
        <w:gridCol w:w="707"/>
        <w:gridCol w:w="707"/>
        <w:gridCol w:w="707"/>
        <w:gridCol w:w="707"/>
        <w:gridCol w:w="708"/>
        <w:gridCol w:w="708"/>
        <w:gridCol w:w="708"/>
        <w:gridCol w:w="708"/>
        <w:gridCol w:w="708"/>
      </w:tblGrid>
      <w:tr w:rsidR="00D53714" w:rsidRPr="00EB058D" w14:paraId="25414009" w14:textId="77777777" w:rsidTr="000D017D">
        <w:tc>
          <w:tcPr>
            <w:tcW w:w="1007" w:type="dxa"/>
          </w:tcPr>
          <w:p w14:paraId="4547683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âu</w:t>
            </w:r>
          </w:p>
        </w:tc>
        <w:tc>
          <w:tcPr>
            <w:tcW w:w="706" w:type="dxa"/>
          </w:tcPr>
          <w:p w14:paraId="5F7659A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</w:t>
            </w:r>
          </w:p>
        </w:tc>
        <w:tc>
          <w:tcPr>
            <w:tcW w:w="706" w:type="dxa"/>
          </w:tcPr>
          <w:p w14:paraId="5A5A3AAD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2</w:t>
            </w:r>
          </w:p>
        </w:tc>
        <w:tc>
          <w:tcPr>
            <w:tcW w:w="706" w:type="dxa"/>
          </w:tcPr>
          <w:p w14:paraId="5289E4F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3</w:t>
            </w:r>
          </w:p>
        </w:tc>
        <w:tc>
          <w:tcPr>
            <w:tcW w:w="707" w:type="dxa"/>
          </w:tcPr>
          <w:p w14:paraId="0F22146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4</w:t>
            </w:r>
          </w:p>
        </w:tc>
        <w:tc>
          <w:tcPr>
            <w:tcW w:w="707" w:type="dxa"/>
          </w:tcPr>
          <w:p w14:paraId="29757522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5</w:t>
            </w:r>
          </w:p>
        </w:tc>
        <w:tc>
          <w:tcPr>
            <w:tcW w:w="707" w:type="dxa"/>
          </w:tcPr>
          <w:p w14:paraId="1A1B584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6</w:t>
            </w:r>
          </w:p>
        </w:tc>
        <w:tc>
          <w:tcPr>
            <w:tcW w:w="707" w:type="dxa"/>
          </w:tcPr>
          <w:p w14:paraId="2616FEE7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7</w:t>
            </w:r>
          </w:p>
        </w:tc>
        <w:tc>
          <w:tcPr>
            <w:tcW w:w="708" w:type="dxa"/>
          </w:tcPr>
          <w:p w14:paraId="5B3DAC99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8</w:t>
            </w:r>
          </w:p>
        </w:tc>
        <w:tc>
          <w:tcPr>
            <w:tcW w:w="708" w:type="dxa"/>
          </w:tcPr>
          <w:p w14:paraId="68134AC3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9</w:t>
            </w:r>
          </w:p>
        </w:tc>
        <w:tc>
          <w:tcPr>
            <w:tcW w:w="708" w:type="dxa"/>
          </w:tcPr>
          <w:p w14:paraId="47280B3B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0</w:t>
            </w:r>
          </w:p>
        </w:tc>
        <w:tc>
          <w:tcPr>
            <w:tcW w:w="708" w:type="dxa"/>
          </w:tcPr>
          <w:p w14:paraId="6643C1F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1</w:t>
            </w:r>
          </w:p>
        </w:tc>
        <w:tc>
          <w:tcPr>
            <w:tcW w:w="708" w:type="dxa"/>
          </w:tcPr>
          <w:p w14:paraId="5074A094" w14:textId="77777777" w:rsidR="00D53714" w:rsidRPr="00EB058D" w:rsidRDefault="00D53714" w:rsidP="000D017D">
            <w:pPr>
              <w:jc w:val="center"/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Cs/>
                <w:color w:val="000000"/>
                <w:spacing w:val="-4"/>
                <w:szCs w:val="28"/>
                <w:lang w:val="pt-BR"/>
              </w:rPr>
              <w:t>12</w:t>
            </w:r>
          </w:p>
        </w:tc>
      </w:tr>
      <w:tr w:rsidR="00D53714" w:rsidRPr="00EB058D" w14:paraId="07026521" w14:textId="77777777" w:rsidTr="000D017D">
        <w:tc>
          <w:tcPr>
            <w:tcW w:w="1007" w:type="dxa"/>
          </w:tcPr>
          <w:p w14:paraId="53424CD2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Đáp án</w:t>
            </w:r>
          </w:p>
        </w:tc>
        <w:tc>
          <w:tcPr>
            <w:tcW w:w="706" w:type="dxa"/>
          </w:tcPr>
          <w:p w14:paraId="3189ECE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6" w:type="dxa"/>
          </w:tcPr>
          <w:p w14:paraId="13533BBB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6" w:type="dxa"/>
          </w:tcPr>
          <w:p w14:paraId="7B274388" w14:textId="6E6DB2C5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A</w:t>
            </w:r>
          </w:p>
        </w:tc>
        <w:tc>
          <w:tcPr>
            <w:tcW w:w="707" w:type="dxa"/>
          </w:tcPr>
          <w:p w14:paraId="2C56A700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135188BD" w14:textId="3CC10550" w:rsidR="00D53714" w:rsidRPr="00EB058D" w:rsidRDefault="00D10078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7" w:type="dxa"/>
          </w:tcPr>
          <w:p w14:paraId="39F7770E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7" w:type="dxa"/>
          </w:tcPr>
          <w:p w14:paraId="659F16F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C</w:t>
            </w:r>
          </w:p>
        </w:tc>
        <w:tc>
          <w:tcPr>
            <w:tcW w:w="708" w:type="dxa"/>
          </w:tcPr>
          <w:p w14:paraId="23421658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960026A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33496B2F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B</w:t>
            </w:r>
          </w:p>
        </w:tc>
        <w:tc>
          <w:tcPr>
            <w:tcW w:w="708" w:type="dxa"/>
          </w:tcPr>
          <w:p w14:paraId="22A1B947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  <w:tc>
          <w:tcPr>
            <w:tcW w:w="708" w:type="dxa"/>
          </w:tcPr>
          <w:p w14:paraId="314D8C0C" w14:textId="77777777" w:rsidR="00D53714" w:rsidRPr="00EB058D" w:rsidRDefault="00D53714" w:rsidP="000D017D">
            <w:pPr>
              <w:jc w:val="center"/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</w:pPr>
            <w:r w:rsidRPr="00EB058D">
              <w:rPr>
                <w:rFonts w:cs="Times New Roman"/>
                <w:b/>
                <w:color w:val="000000"/>
                <w:spacing w:val="-4"/>
                <w:szCs w:val="28"/>
                <w:lang w:val="pt-BR"/>
              </w:rPr>
              <w:t>D</w:t>
            </w:r>
          </w:p>
        </w:tc>
      </w:tr>
    </w:tbl>
    <w:p w14:paraId="01EE6262" w14:textId="77777777" w:rsidR="00D53714" w:rsidRPr="00EB058D" w:rsidRDefault="00D53714" w:rsidP="00D53714">
      <w:pPr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</w:pPr>
      <w:r w:rsidRPr="00EB058D">
        <w:rPr>
          <w:rFonts w:ascii="Times New Roman" w:hAnsi="Times New Roman" w:cs="Times New Roman"/>
          <w:b/>
          <w:color w:val="000000"/>
          <w:spacing w:val="-4"/>
          <w:sz w:val="28"/>
          <w:szCs w:val="28"/>
          <w:u w:val="single"/>
          <w:lang w:val="pt-BR"/>
        </w:rPr>
        <w:t xml:space="preserve">PHẦN II. TỰ LUẬN </w:t>
      </w:r>
      <w:r w:rsidRPr="00EB058D">
        <w:rPr>
          <w:rFonts w:ascii="Times New Roman" w:hAnsi="Times New Roman" w:cs="Times New Roman"/>
          <w:b/>
          <w:i/>
          <w:color w:val="000000"/>
          <w:spacing w:val="-4"/>
          <w:sz w:val="28"/>
          <w:szCs w:val="28"/>
          <w:u w:val="single"/>
          <w:lang w:val="pt-BR"/>
        </w:rPr>
        <w:t>(7,0 điểm)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1"/>
        <w:gridCol w:w="851"/>
        <w:gridCol w:w="7087"/>
        <w:gridCol w:w="851"/>
      </w:tblGrid>
      <w:tr w:rsidR="00D53714" w:rsidRPr="00EB058D" w14:paraId="6057EFCE" w14:textId="77777777" w:rsidTr="000D017D">
        <w:tc>
          <w:tcPr>
            <w:tcW w:w="1271" w:type="dxa"/>
            <w:shd w:val="clear" w:color="auto" w:fill="auto"/>
          </w:tcPr>
          <w:p w14:paraId="3140F057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Bài</w:t>
            </w:r>
          </w:p>
        </w:tc>
        <w:tc>
          <w:tcPr>
            <w:tcW w:w="851" w:type="dxa"/>
            <w:shd w:val="clear" w:color="auto" w:fill="auto"/>
          </w:tcPr>
          <w:p w14:paraId="23510FED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Phần</w:t>
            </w:r>
          </w:p>
        </w:tc>
        <w:tc>
          <w:tcPr>
            <w:tcW w:w="7087" w:type="dxa"/>
            <w:shd w:val="clear" w:color="auto" w:fill="auto"/>
          </w:tcPr>
          <w:p w14:paraId="77DCCB2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Hướng dẫn giải</w:t>
            </w:r>
          </w:p>
        </w:tc>
        <w:tc>
          <w:tcPr>
            <w:tcW w:w="851" w:type="dxa"/>
            <w:shd w:val="clear" w:color="auto" w:fill="auto"/>
          </w:tcPr>
          <w:p w14:paraId="6C6B02D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Điểm</w:t>
            </w:r>
          </w:p>
        </w:tc>
      </w:tr>
      <w:tr w:rsidR="00D53714" w:rsidRPr="00EB058D" w14:paraId="58039A85" w14:textId="77777777" w:rsidTr="003E66BA">
        <w:trPr>
          <w:trHeight w:val="1949"/>
        </w:trPr>
        <w:tc>
          <w:tcPr>
            <w:tcW w:w="1271" w:type="dxa"/>
            <w:shd w:val="clear" w:color="auto" w:fill="auto"/>
            <w:vAlign w:val="center"/>
          </w:tcPr>
          <w:p w14:paraId="2897909F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1</w:t>
            </w:r>
          </w:p>
          <w:p w14:paraId="5993F4FC" w14:textId="06E30F12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(</w:t>
            </w:r>
            <w:r w:rsidR="003E66B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1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s-ES"/>
              </w:rPr>
              <w:t>,5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C2A3D7E" w14:textId="77777777" w:rsidR="00D53714" w:rsidRPr="00EB058D" w:rsidRDefault="00D53714" w:rsidP="000D017D">
            <w:pPr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shd w:val="clear" w:color="auto" w:fill="auto"/>
          </w:tcPr>
          <w:p w14:paraId="1B85CB5D" w14:textId="77777777" w:rsidR="00D53714" w:rsidRPr="00EB058D" w:rsidRDefault="00D53714" w:rsidP="000D017D">
            <w:pPr>
              <w:spacing w:before="60" w:after="4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Từ tỉ lệ thức</w:t>
            </w:r>
            <w:r w:rsidRPr="00EB058D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45FBF1C1">
                <v:shape id="_x0000_i1068" type="#_x0000_t75" style="width:57.6pt;height:36pt" o:ole="">
                  <v:imagedata r:id="rId111" o:title=""/>
                </v:shape>
                <o:OLEObject Type="Embed" ProgID="Equation.DSMT4" ShapeID="_x0000_i1068" DrawAspect="Content" ObjectID="_1720013670" r:id="rId127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của tỉ lệ thức ta lập được các tỉ lệ thức sau:</w:t>
            </w:r>
          </w:p>
          <w:p w14:paraId="432E8FFD" w14:textId="48533A46" w:rsidR="00D53714" w:rsidRPr="00EB058D" w:rsidRDefault="00D53714" w:rsidP="00EB058D">
            <w:pPr>
              <w:spacing w:before="60" w:after="40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D764204">
                <v:shape id="_x0000_i1069" type="#_x0000_t75" style="width:57.6pt;height:36pt" o:ole="">
                  <v:imagedata r:id="rId128" o:title=""/>
                </v:shape>
                <o:OLEObject Type="Embed" ProgID="Equation.DSMT4" ShapeID="_x0000_i1069" DrawAspect="Content" ObjectID="_1720013671" r:id="rId129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 xml:space="preserve">; 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160" w:dyaOrig="720" w14:anchorId="6CCF898A">
                <v:shape id="_x0000_i1070" type="#_x0000_t75" style="width:57.6pt;height:36pt" o:ole="">
                  <v:imagedata r:id="rId130" o:title=""/>
                </v:shape>
                <o:OLEObject Type="Embed" ProgID="Equation.DSMT4" ShapeID="_x0000_i1070" DrawAspect="Content" ObjectID="_1720013672" r:id="rId131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  <w:t>;</w: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ab/>
            </w:r>
            <w:r w:rsidRPr="00EB058D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  <w:lang w:val="nl-NL"/>
              </w:rPr>
              <w:object w:dxaOrig="1160" w:dyaOrig="700" w14:anchorId="70DC5729">
                <v:shape id="_x0000_i1071" type="#_x0000_t75" style="width:57.6pt;height:35.4pt" o:ole="">
                  <v:imagedata r:id="rId132" o:title=""/>
                </v:shape>
                <o:OLEObject Type="Embed" ProgID="Equation.DSMT4" ShapeID="_x0000_i1071" DrawAspect="Content" ObjectID="_1720013673" r:id="rId133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610F200" w14:textId="77777777" w:rsidR="00D53714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2E96EEE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3D82B1A5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BD2C359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6C56C655" w14:textId="724FAF9E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D53714" w:rsidRPr="00EB058D" w14:paraId="2EB61D0F" w14:textId="77777777" w:rsidTr="003E66BA">
        <w:tc>
          <w:tcPr>
            <w:tcW w:w="1271" w:type="dxa"/>
            <w:vMerge w:val="restart"/>
            <w:shd w:val="clear" w:color="auto" w:fill="auto"/>
            <w:vAlign w:val="center"/>
          </w:tcPr>
          <w:p w14:paraId="1D4BD30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2</w:t>
            </w:r>
          </w:p>
          <w:p w14:paraId="00EBB745" w14:textId="78FA7571" w:rsidR="00D53714" w:rsidRPr="00EB058D" w:rsidRDefault="00D53714" w:rsidP="003E66BA">
            <w:pPr>
              <w:jc w:val="center"/>
              <w:rPr>
                <w:rFonts w:ascii="Times New Roman" w:hAnsi="Times New Roman" w:cs="Times New Roman"/>
                <w:b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(1,</w:t>
            </w:r>
            <w:r w:rsidR="003E66BA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DE291FA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188FC424" w14:textId="77777777" w:rsidR="00D53714" w:rsidRDefault="00660914" w:rsidP="00660914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  <w:t xml:space="preserve">Từ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7727AB02">
                <v:shape id="_x0000_i1188" type="#_x0000_t75" style="width:36.6pt;height:36pt" o:ole="">
                  <v:imagedata r:id="rId113" o:title=""/>
                </v:shape>
                <o:OLEObject Type="Embed" ProgID="Equation.DSMT4" ShapeID="_x0000_i1188" DrawAspect="Content" ObjectID="_1720013674" r:id="rId134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và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160" w:dyaOrig="360" w14:anchorId="47D86389">
                <v:shape id="_x0000_i1189" type="#_x0000_t75" style="width:57.6pt;height:18.6pt" o:ole="">
                  <v:imagedata r:id="rId115" o:title=""/>
                </v:shape>
                <o:OLEObject Type="Embed" ProgID="Equation.DSMT4" ShapeID="_x0000_i1189" DrawAspect="Content" ObjectID="_1720013675" r:id="rId135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280721B4" w14:textId="556D396B" w:rsidR="00660914" w:rsidRPr="00EB058D" w:rsidRDefault="00660914" w:rsidP="00660914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740" w:dyaOrig="720" w14:anchorId="11442289">
                <v:shape id="_x0000_i1190" type="#_x0000_t75" style="width:36.6pt;height:36pt" o:ole="">
                  <v:imagedata r:id="rId113" o:title=""/>
                </v:shape>
                <o:OLEObject Type="Embed" ProgID="Equation.DSMT4" ShapeID="_x0000_i1190" DrawAspect="Content" ObjectID="_1720013676" r:id="rId13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7DED9372">
                <v:shape id="_x0000_i1193" type="#_x0000_t75" style="width:10.8pt;height:10.2pt" o:ole="">
                  <v:imagedata r:id="rId137" o:title=""/>
                </v:shape>
                <o:OLEObject Type="Embed" ProgID="Equation.DSMT4" ShapeID="_x0000_i1193" DrawAspect="Content" ObjectID="_1720013677" r:id="rId138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1640" w:dyaOrig="720" w14:anchorId="2D134DAB">
                <v:shape id="_x0000_i1196" type="#_x0000_t75" style="width:81pt;height:36pt" o:ole="">
                  <v:imagedata r:id="rId139" o:title=""/>
                </v:shape>
                <o:OLEObject Type="Embed" ProgID="Equation.DSMT4" ShapeID="_x0000_i1196" DrawAspect="Content" ObjectID="_1720013678" r:id="rId140"/>
              </w:object>
            </w:r>
          </w:p>
        </w:tc>
        <w:tc>
          <w:tcPr>
            <w:tcW w:w="851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34A4BB67" w14:textId="3039D7F4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7</w:t>
            </w: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315145F0" w14:textId="77777777" w:rsidTr="000D017D">
        <w:tc>
          <w:tcPr>
            <w:tcW w:w="1271" w:type="dxa"/>
            <w:vMerge/>
            <w:shd w:val="clear" w:color="auto" w:fill="auto"/>
          </w:tcPr>
          <w:p w14:paraId="1B859C99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FD54C6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SmallGap" w:sz="4" w:space="0" w:color="auto"/>
            </w:tcBorders>
            <w:shd w:val="clear" w:color="auto" w:fill="auto"/>
          </w:tcPr>
          <w:p w14:paraId="16405E18" w14:textId="37CE640A" w:rsidR="00660914" w:rsidRPr="006609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566A8CFB">
                <v:shape id="_x0000_i1200" type="#_x0000_t75" style="width:9pt;height:13.8pt" o:ole="">
                  <v:imagedata r:id="rId85" o:title=""/>
                </v:shape>
                <o:OLEObject Type="Embed" ProgID="Equation.DSMT4" ShapeID="_x0000_i1200" DrawAspect="Content" ObjectID="_1720013679" r:id="rId141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7DF7F13C">
                <v:shape id="_x0000_i1202" type="#_x0000_t75" style="width:33.6pt;height:36pt" o:ole="">
                  <v:imagedata r:id="rId142" o:title=""/>
                </v:shape>
                <o:OLEObject Type="Embed" ProgID="Equation.DSMT4" ShapeID="_x0000_i1202" DrawAspect="Content" ObjectID="_1720013680" r:id="rId14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highlight w:val="yellow"/>
                <w:lang w:val="nl-NL"/>
              </w:rPr>
              <w:object w:dxaOrig="1400" w:dyaOrig="300" w14:anchorId="51E77C8E">
                <v:shape id="_x0000_i1207" type="#_x0000_t75" style="width:69.6pt;height:15.6pt" o:ole="">
                  <v:imagedata r:id="rId144" o:title=""/>
                </v:shape>
                <o:OLEObject Type="Embed" ProgID="Equation.DSMT4" ShapeID="_x0000_i1207" DrawAspect="Content" ObjectID="_1720013681" r:id="rId145"/>
              </w:object>
            </w:r>
          </w:p>
          <w:p w14:paraId="17BE2474" w14:textId="77777777" w:rsidR="00D53714" w:rsidRDefault="00660914" w:rsidP="003E66B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180" w:dyaOrig="279" w14:anchorId="40DC8B80">
                <v:shape id="_x0000_i1208" type="#_x0000_t75" style="width:9pt;height:13.8pt" o:ole="">
                  <v:imagedata r:id="rId85" o:title=""/>
                </v:shape>
                <o:OLEObject Type="Embed" ProgID="Equation.DSMT4" ShapeID="_x0000_i1208" DrawAspect="Content" ObjectID="_1720013682" r:id="rId146"/>
              </w:object>
            </w:r>
            <w:r w:rsidRPr="00B75F38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highlight w:val="yellow"/>
                <w:lang w:val="nl-NL"/>
              </w:rPr>
              <w:object w:dxaOrig="680" w:dyaOrig="720" w14:anchorId="67E081A4">
                <v:shape id="_x0000_i1212" type="#_x0000_t75" style="width:33.6pt;height:36pt" o:ole="">
                  <v:imagedata r:id="rId147" o:title=""/>
                </v:shape>
                <o:OLEObject Type="Embed" ProgID="Equation.DSMT4" ShapeID="_x0000_i1212" DrawAspect="Content" ObjectID="_1720013683" r:id="rId148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suy ra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highlight w:val="yellow"/>
                <w:lang w:val="nl-NL"/>
              </w:rPr>
              <w:object w:dxaOrig="1380" w:dyaOrig="360" w14:anchorId="2ADA701C">
                <v:shape id="_x0000_i1214" type="#_x0000_t75" style="width:68.4pt;height:18.6pt" o:ole="">
                  <v:imagedata r:id="rId149" o:title=""/>
                </v:shape>
                <o:OLEObject Type="Embed" ProgID="Equation.DSMT4" ShapeID="_x0000_i1214" DrawAspect="Content" ObjectID="_1720013684" r:id="rId150"/>
              </w:object>
            </w:r>
          </w:p>
          <w:p w14:paraId="433C82F0" w14:textId="3EB97ACA" w:rsidR="00660914" w:rsidRPr="00660914" w:rsidRDefault="00660914" w:rsidP="003E66BA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x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167E27A8">
                <v:shape id="_x0000_i1217" type="#_x0000_t75" style="width:10.8pt;height:10.2pt" o:ole="">
                  <v:imagedata r:id="rId151" o:title=""/>
                </v:shape>
                <o:OLEObject Type="Embed" ProgID="Equation.DSMT4" ShapeID="_x0000_i1217" DrawAspect="Content" ObjectID="_1720013685" r:id="rId152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45, y </w:t>
            </w:r>
            <w:r w:rsidRPr="00660914">
              <w:rPr>
                <w:rFonts w:ascii="Times New Roman" w:eastAsia="Times New Roman" w:hAnsi="Times New Roman" w:cs="Times New Roman"/>
                <w:color w:val="000000"/>
                <w:position w:val="-4"/>
                <w:sz w:val="28"/>
                <w:szCs w:val="28"/>
                <w:highlight w:val="yellow"/>
                <w:lang w:val="nl-NL"/>
              </w:rPr>
              <w:object w:dxaOrig="220" w:dyaOrig="200" w14:anchorId="2BEA17BE">
                <v:shape id="_x0000_i1218" type="#_x0000_t75" style="width:10.8pt;height:10.2pt" o:ole="">
                  <v:imagedata r:id="rId151" o:title=""/>
                </v:shape>
                <o:OLEObject Type="Embed" ProgID="Equation.DSMT4" ShapeID="_x0000_i1218" DrawAspect="Content" ObjectID="_1720013686" r:id="rId153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63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BF00A1" w14:textId="77777777" w:rsidR="00D53714" w:rsidRDefault="00D53714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  <w:p w14:paraId="694A33E2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53B731F5" w14:textId="77777777" w:rsidR="00E80E8A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  <w:p w14:paraId="03781885" w14:textId="3397B3A3" w:rsidR="00E80E8A" w:rsidRPr="00EB058D" w:rsidRDefault="00E80E8A" w:rsidP="000D017D">
            <w:pPr>
              <w:jc w:val="center"/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0,</w:t>
            </w:r>
            <w:r w:rsidR="00E600EC"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2</w:t>
            </w:r>
            <w:bookmarkStart w:id="2" w:name="_GoBack"/>
            <w:bookmarkEnd w:id="2"/>
            <w:r>
              <w:rPr>
                <w:rFonts w:ascii="Times New Roman" w:hAnsi="Times New Roman" w:cs="Times New Roman"/>
                <w:i/>
                <w:color w:val="000000"/>
                <w:spacing w:val="-4"/>
                <w:sz w:val="28"/>
                <w:szCs w:val="28"/>
                <w:lang w:val="pt-BR"/>
              </w:rPr>
              <w:t>5</w:t>
            </w:r>
          </w:p>
        </w:tc>
      </w:tr>
      <w:tr w:rsidR="00D53714" w:rsidRPr="00EB058D" w14:paraId="05FF1DE7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15F4D4B1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3</w:t>
            </w:r>
          </w:p>
          <w:p w14:paraId="6C904F3B" w14:textId="516E9B27" w:rsidR="00D53714" w:rsidRPr="00EB058D" w:rsidRDefault="00D53714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>(3,</w:t>
            </w:r>
            <w:r w:rsidR="00E80E8A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  <w:lang w:val="en-US"/>
              </w:rPr>
              <w:t>5</w:t>
            </w:r>
            <w:r w:rsidRPr="00EB058D">
              <w:rPr>
                <w:rFonts w:ascii="Times New Roman" w:hAnsi="Times New Roman" w:cs="Times New Roman"/>
                <w:b/>
                <w:i/>
                <w:color w:val="000000"/>
                <w:sz w:val="28"/>
                <w:szCs w:val="28"/>
              </w:rPr>
              <w:t xml:space="preserve"> điểm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73C8ED4" w14:textId="77777777" w:rsidR="00D53714" w:rsidRPr="00EB058D" w:rsidRDefault="00D53714" w:rsidP="000D017D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8B58EFC" w14:textId="77777777" w:rsidR="00E80E8A" w:rsidRDefault="00E80E8A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25CF8">
              <w:rPr>
                <w:noProof/>
                <w:color w:val="000000"/>
                <w:lang w:val="en-US"/>
              </w:rPr>
              <w:drawing>
                <wp:inline distT="0" distB="0" distL="0" distR="0" wp14:anchorId="56F46430" wp14:editId="78B45C93">
                  <wp:extent cx="2027208" cy="23964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9811" cy="2399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059B8" w14:textId="1C8801B0" w:rsidR="008B4692" w:rsidRPr="00EB058D" w:rsidRDefault="008B4692" w:rsidP="00E80E8A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4BEC7AD" w14:textId="52A52459" w:rsidR="00D53714" w:rsidRPr="00EB058D" w:rsidRDefault="00E80E8A" w:rsidP="000D017D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  <w:t>0,5</w:t>
            </w:r>
          </w:p>
        </w:tc>
      </w:tr>
      <w:tr w:rsidR="00E80E8A" w:rsidRPr="00EB058D" w14:paraId="37906200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3E272F4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4DCD8E" w14:textId="68D633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a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1AC868" w14:textId="430544E6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Xét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∆BAH và ∆BDH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ó</w:t>
            </w:r>
            <w:r w:rsidR="008B4692" w:rsidRPr="00F36084">
              <w:rPr>
                <w:rFonts w:ascii="Times New Roman" w:hAnsi="Times New Roman" w:cs="Times New Roman"/>
                <w:color w:val="000000"/>
                <w:lang w:val="pt-BR"/>
              </w:rPr>
              <w:t xml:space="preserve"> BA = BD, HA = HD, BH chung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</w:p>
          <w:p w14:paraId="43D35F62" w14:textId="3BB5E89F" w:rsidR="00E80E8A" w:rsidRPr="00E80E8A" w:rsidRDefault="008B4692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92323A2">
                <v:shape id="_x0000_i1080" type="#_x0000_t75" style="width:15pt;height:12pt" o:ole="">
                  <v:imagedata r:id="rId155" o:title=""/>
                </v:shape>
                <o:OLEObject Type="Embed" ProgID="Equation.DSMT4" ShapeID="_x0000_i1080" DrawAspect="Content" ObjectID="_1720013687" r:id="rId156"/>
              </w:objec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 xml:space="preserve">∆BAH = ∆BDH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E80E8A" w:rsidRPr="00E80E8A">
              <w:rPr>
                <w:rFonts w:ascii="Times New Roman" w:hAnsi="Times New Roman" w:cs="Times New Roman"/>
                <w:color w:val="000000"/>
              </w:rPr>
              <w:t>(c.c.c)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FEFF2F" w14:textId="3AB8AB57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lastRenderedPageBreak/>
              <w:t>0</w:t>
            </w: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,</w:t>
            </w:r>
            <w:r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5</w:t>
            </w:r>
          </w:p>
        </w:tc>
      </w:tr>
      <w:tr w:rsidR="00E80E8A" w:rsidRPr="00EB058D" w14:paraId="6351D32F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5EDEA4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E4B8C56" w14:textId="1548D0B2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b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CC53703" w14:textId="2636F580" w:rsidR="00E80E8A" w:rsidRPr="00E80E8A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 xml:space="preserve">Từ a) suy ra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420" w:dyaOrig="380" w14:anchorId="257AFDEE">
                <v:shape id="_x0000_i1081" type="#_x0000_t75" style="width:70.8pt;height:19.2pt" o:ole="">
                  <v:imagedata r:id="rId157" o:title=""/>
                </v:shape>
                <o:OLEObject Type="Embed" ProgID="Equation.DSMT4" ShapeID="_x0000_i1081" DrawAspect="Content" ObjectID="_1720013688" r:id="rId158"/>
              </w:objec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(2 góc tương ứng)</w:t>
            </w:r>
          </w:p>
          <w:p w14:paraId="24DC2863" w14:textId="2BFB7BDD" w:rsidR="00E80E8A" w:rsidRPr="00F36084" w:rsidRDefault="00E80E8A" w:rsidP="00E80E8A">
            <w:pPr>
              <w:rPr>
                <w:rFonts w:ascii="Times New Roman" w:hAnsi="Times New Roman" w:cs="Times New Roman"/>
                <w:color w:val="000000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Chứng minh được</w:t>
            </w:r>
            <w:r w:rsidRPr="00F36084">
              <w:rPr>
                <w:rFonts w:ascii="Times New Roman" w:hAnsi="Times New Roman" w:cs="Times New Roman"/>
                <w:color w:val="000000"/>
              </w:rPr>
              <w:t xml:space="preserve"> ∆ABE = ∆DBE 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(c.g.c) 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281DC906">
                <v:shape id="_x0000_i1082" type="#_x0000_t75" style="width:15pt;height:12pt" o:ole="">
                  <v:imagedata r:id="rId159" o:title=""/>
                </v:shape>
                <o:OLEObject Type="Embed" ProgID="Equation.DSMT4" ShapeID="_x0000_i1082" DrawAspect="Content" ObjectID="_1720013689" r:id="rId160"/>
              </w:object>
            </w:r>
            <w:r w:rsidR="008B4692" w:rsidRPr="00F36084">
              <w:rPr>
                <w:rFonts w:ascii="Times New Roman" w:hAnsi="Times New Roman" w:cs="Times New Roman"/>
                <w:color w:val="000000"/>
              </w:rPr>
              <w:t xml:space="preserve"> AE = DE</w:t>
            </w:r>
          </w:p>
          <w:p w14:paraId="53538CDE" w14:textId="0439AB2B" w:rsidR="00E80E8A" w:rsidRPr="00E80E8A" w:rsidRDefault="00E80E8A" w:rsidP="00E80E8A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val="en-US"/>
              </w:rPr>
            </w:pPr>
            <w:r w:rsidRPr="00E80E8A">
              <w:rPr>
                <w:rFonts w:ascii="Times New Roman" w:hAnsi="Times New Roman" w:cs="Times New Roman"/>
                <w:color w:val="000000"/>
                <w:position w:val="-6"/>
              </w:rPr>
              <w:object w:dxaOrig="300" w:dyaOrig="240" w14:anchorId="19B5B1B1">
                <v:shape id="_x0000_i1083" type="#_x0000_t75" style="width:15pt;height:12pt" o:ole="">
                  <v:imagedata r:id="rId161" o:title=""/>
                </v:shape>
                <o:OLEObject Type="Embed" ProgID="Equation.DSMT4" ShapeID="_x0000_i1083" DrawAspect="Content" ObjectID="_1720013690" r:id="rId162"/>
              </w:object>
            </w:r>
            <w:r>
              <w:rPr>
                <w:rFonts w:ascii="Times New Roman" w:hAnsi="Times New Roman" w:cs="Times New Roman"/>
                <w:color w:val="000000"/>
              </w:rPr>
              <w:t>∆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ED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cân tại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E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7500161" w14:textId="5EA998C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27E1F2C4" w14:textId="77777777" w:rsidTr="003E66BA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30653D9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4CBB1A7" w14:textId="2B56ADE3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c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6B3D65" w14:textId="5542A323" w:rsidR="00E80E8A" w:rsidRPr="00E80E8A" w:rsidRDefault="00E80E8A" w:rsidP="008B4692">
            <w:pPr>
              <w:jc w:val="both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hAnsi="Times New Roman" w:cs="Times New Roman"/>
                <w:color w:val="000000"/>
              </w:rPr>
              <w:t>Trong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 xml:space="preserve"> ∆AEM có</w:t>
            </w:r>
            <w:r w:rsidR="008B4692" w:rsidRPr="00E80E8A">
              <w:rPr>
                <w:rFonts w:ascii="Times New Roman" w:hAnsi="Times New Roman" w:cs="Times New Roman"/>
                <w:color w:val="000000"/>
                <w:position w:val="-4"/>
              </w:rPr>
              <w:object w:dxaOrig="1260" w:dyaOrig="380" w14:anchorId="03B54CBC">
                <v:shape id="_x0000_i1084" type="#_x0000_t75" style="width:63pt;height:19.2pt" o:ole="">
                  <v:imagedata r:id="rId163" o:title=""/>
                </v:shape>
                <o:OLEObject Type="Embed" ProgID="Equation.DSMT4" ShapeID="_x0000_i1084" DrawAspect="Content" ObjectID="_1720013691" r:id="rId164"/>
              </w:object>
            </w:r>
            <w:r w:rsidR="008B4692">
              <w:rPr>
                <w:rFonts w:ascii="Times New Roman" w:hAnsi="Times New Roman" w:cs="Times New Roman"/>
                <w:color w:val="000000"/>
              </w:rPr>
              <w:t>,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ME &gt; A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, mà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AE = DE</w:t>
            </w:r>
            <w:r w:rsidRPr="00E80E8A">
              <w:rPr>
                <w:rFonts w:ascii="Times New Roman" w:hAnsi="Times New Roman" w:cs="Times New Roman"/>
                <w:color w:val="000000"/>
              </w:rPr>
              <w:t xml:space="preserve"> nên </w:t>
            </w:r>
            <w:r w:rsidR="008B4692">
              <w:rPr>
                <w:rFonts w:ascii="Times New Roman" w:hAnsi="Times New Roman" w:cs="Times New Roman"/>
                <w:color w:val="000000"/>
                <w:lang w:val="en-US"/>
              </w:rPr>
              <w:t>EM &gt; ED</w:t>
            </w:r>
            <w:r w:rsidRPr="00E80E8A">
              <w:rPr>
                <w:rFonts w:ascii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E1F0A7C" w14:textId="333B0B0B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1,0</w:t>
            </w:r>
          </w:p>
        </w:tc>
      </w:tr>
      <w:tr w:rsidR="00E80E8A" w:rsidRPr="00EB058D" w14:paraId="53818DEF" w14:textId="77777777" w:rsidTr="00494337">
        <w:trPr>
          <w:trHeight w:val="64"/>
        </w:trPr>
        <w:tc>
          <w:tcPr>
            <w:tcW w:w="1271" w:type="dxa"/>
            <w:shd w:val="clear" w:color="auto" w:fill="auto"/>
            <w:vAlign w:val="center"/>
          </w:tcPr>
          <w:p w14:paraId="70636AFD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shd w:val="clear" w:color="auto" w:fill="auto"/>
          </w:tcPr>
          <w:p w14:paraId="310C6B4A" w14:textId="63D1DBF5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/>
                <w:i/>
                <w:color w:val="000000"/>
                <w:spacing w:val="-4"/>
                <w:lang w:val="pt-BR"/>
              </w:rPr>
              <w:t>d</w:t>
            </w:r>
          </w:p>
        </w:tc>
        <w:tc>
          <w:tcPr>
            <w:tcW w:w="70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2E8CA18" w14:textId="77777777" w:rsidR="00E80E8A" w:rsidRPr="00E80E8A" w:rsidRDefault="00E80E8A" w:rsidP="00E80E8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260" w:dyaOrig="260" w14:anchorId="04F04191">
                <v:shape id="_x0000_i1085" type="#_x0000_t75" style="width:12.6pt;height:13.8pt" o:ole="">
                  <v:imagedata r:id="rId165" o:title=""/>
                </v:shape>
                <o:OLEObject Type="Embed" ProgID="Equation.DSMT4" ShapeID="_x0000_i1085" DrawAspect="Content" ObjectID="_1720013692" r:id="rId166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ung điểm của </w:t>
            </w:r>
            <w:r w:rsidRPr="00E80E8A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440" w:dyaOrig="260" w14:anchorId="100FF8F2">
                <v:shape id="_x0000_i1086" type="#_x0000_t75" style="width:21.6pt;height:13.8pt" o:ole="">
                  <v:imagedata r:id="rId167" o:title=""/>
                </v:shape>
                <o:OLEObject Type="Embed" ProgID="Equation.DSMT4" ShapeID="_x0000_i1086" DrawAspect="Content" ObjectID="_1720013693" r:id="rId168"/>
              </w:objec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447CC7A1" w14:textId="4012046C" w:rsidR="00E80E8A" w:rsidRPr="00E80E8A" w:rsidRDefault="00E80E8A" w:rsidP="008B4692">
            <w:pPr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</w:rPr>
            </w:pP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Chứng minh được 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>K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 xml:space="preserve"> là trọng tâm của </w:t>
            </w:r>
            <w:r w:rsidR="008B4692">
              <w:rPr>
                <w:rFonts w:ascii="Times New Roman" w:eastAsia="Times New Roman" w:hAnsi="Times New Roman" w:cs="Times New Roman"/>
                <w:color w:val="000000"/>
              </w:rPr>
              <w:t>∆</w: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ADF </w:t>
            </w:r>
            <w:r w:rsidR="008B4692" w:rsidRPr="00E80E8A">
              <w:rPr>
                <w:rFonts w:ascii="Times New Roman" w:eastAsia="Times New Roman" w:hAnsi="Times New Roman" w:cs="Times New Roman"/>
                <w:color w:val="000000"/>
                <w:position w:val="-6"/>
              </w:rPr>
              <w:object w:dxaOrig="300" w:dyaOrig="240" w14:anchorId="32EB9611">
                <v:shape id="_x0000_i1087" type="#_x0000_t75" style="width:15pt;height:11.4pt" o:ole="">
                  <v:imagedata r:id="rId169" o:title=""/>
                </v:shape>
                <o:OLEObject Type="Embed" ProgID="Equation.DSMT4" ShapeID="_x0000_i1087" DrawAspect="Content" ObjectID="_1720013694" r:id="rId170"/>
              </w:object>
            </w:r>
            <w:r w:rsidR="008B4692" w:rsidRPr="00F36084">
              <w:rPr>
                <w:rFonts w:ascii="Times New Roman" w:eastAsia="Times New Roman" w:hAnsi="Times New Roman" w:cs="Times New Roman"/>
                <w:color w:val="000000"/>
              </w:rPr>
              <w:t xml:space="preserve"> KD = 2KE</w:t>
            </w:r>
            <w:r w:rsidRPr="00E80E8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2034BDA" w14:textId="46D769D8" w:rsidR="00E80E8A" w:rsidRPr="00E80E8A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80E8A">
              <w:rPr>
                <w:rFonts w:ascii="Times New Roman" w:hAnsi="Times New Roman" w:cs="Times New Roman"/>
                <w:bCs/>
                <w:i/>
                <w:color w:val="000000"/>
                <w:spacing w:val="-4"/>
                <w:lang w:val="pt-BR"/>
              </w:rPr>
              <w:t>0,5</w:t>
            </w:r>
          </w:p>
        </w:tc>
      </w:tr>
      <w:tr w:rsidR="00E80E8A" w:rsidRPr="00EB058D" w14:paraId="6D0AA3D7" w14:textId="77777777" w:rsidTr="003E66BA">
        <w:trPr>
          <w:trHeight w:val="457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14:paraId="007D555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4</w:t>
            </w:r>
          </w:p>
          <w:p w14:paraId="633FCEA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  <w:t>(0,5 điểm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21E70980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bottom w:val="dashed" w:sz="4" w:space="0" w:color="auto"/>
            </w:tcBorders>
            <w:shd w:val="clear" w:color="auto" w:fill="auto"/>
          </w:tcPr>
          <w:p w14:paraId="376440FA" w14:textId="17C1EAFA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a có </w:t>
            </w:r>
            <w:r w:rsidRPr="00EB058D">
              <w:rPr>
                <w:rFonts w:ascii="Times New Roman" w:hAnsi="Times New Roman" w:cs="Times New Roman"/>
                <w:color w:val="000000"/>
                <w:position w:val="-36"/>
                <w:sz w:val="28"/>
                <w:szCs w:val="28"/>
                <w:lang w:val="nl-NL"/>
              </w:rPr>
              <w:object w:dxaOrig="5840" w:dyaOrig="859" w14:anchorId="197552D2">
                <v:shape id="_x0000_i1088" type="#_x0000_t75" style="width:291.6pt;height:42.6pt" o:ole="">
                  <v:imagedata r:id="rId171" o:title=""/>
                </v:shape>
                <o:OLEObject Type="Embed" ProgID="Equation.DSMT4" ShapeID="_x0000_i1088" DrawAspect="Content" ObjectID="_1720013695" r:id="rId172"/>
              </w:object>
            </w:r>
          </w:p>
          <w:p w14:paraId="1C1D899E" w14:textId="79F97EE0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44F6F65D">
                <v:shape id="_x0000_i1089" type="#_x0000_t75" style="width:78pt;height:16.8pt" o:ole="">
                  <v:imagedata r:id="rId173" o:title=""/>
                </v:shape>
                <o:OLEObject Type="Embed" ProgID="Equation.DSMT4" ShapeID="_x0000_i1089" DrawAspect="Content" ObjectID="_1720013696" r:id="rId17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3920" w:dyaOrig="300" w14:anchorId="515630D7">
                <v:shape id="_x0000_i1090" type="#_x0000_t75" style="width:195.6pt;height:15.6pt" o:ole="">
                  <v:imagedata r:id="rId175" o:title=""/>
                </v:shape>
                <o:OLEObject Type="Embed" ProgID="Equation.DSMT4" ShapeID="_x0000_i1090" DrawAspect="Content" ObjectID="_1720013697" r:id="rId17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thì </w:t>
            </w:r>
          </w:p>
          <w:p w14:paraId="34354139" w14:textId="67505622" w:rsidR="00E80E8A" w:rsidRPr="00EB058D" w:rsidRDefault="00E80E8A" w:rsidP="00E80E8A">
            <w:pPr>
              <w:widowControl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600" w:dyaOrig="800" w14:anchorId="729C86E3">
                <v:shape id="_x0000_i1091" type="#_x0000_t75" style="width:130.2pt;height:40.2pt" o:ole="">
                  <v:imagedata r:id="rId177" o:title=""/>
                </v:shape>
                <o:OLEObject Type="Embed" ProgID="Equation.DSMT4" ShapeID="_x0000_i1091" DrawAspect="Content" ObjectID="_1720013698" r:id="rId178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1404D7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  <w:tr w:rsidR="00E80E8A" w:rsidRPr="00EB058D" w14:paraId="2AAD6D91" w14:textId="77777777" w:rsidTr="000D017D">
        <w:trPr>
          <w:trHeight w:val="457"/>
        </w:trPr>
        <w:tc>
          <w:tcPr>
            <w:tcW w:w="1271" w:type="dxa"/>
            <w:vMerge/>
            <w:shd w:val="clear" w:color="auto" w:fill="auto"/>
          </w:tcPr>
          <w:p w14:paraId="4C3C5322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14E2C13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/>
                <w:i/>
                <w:color w:val="000000"/>
                <w:spacing w:val="-4"/>
                <w:sz w:val="28"/>
                <w:szCs w:val="28"/>
                <w:lang w:val="pt-BR"/>
              </w:rPr>
            </w:pPr>
          </w:p>
        </w:tc>
        <w:tc>
          <w:tcPr>
            <w:tcW w:w="7087" w:type="dxa"/>
            <w:tcBorders>
              <w:top w:val="dashed" w:sz="4" w:space="0" w:color="auto"/>
            </w:tcBorders>
            <w:shd w:val="clear" w:color="auto" w:fill="auto"/>
          </w:tcPr>
          <w:p w14:paraId="6EFD9DE1" w14:textId="031D993D" w:rsidR="00E80E8A" w:rsidRPr="00EB058D" w:rsidRDefault="00E80E8A" w:rsidP="00E80E8A">
            <w:pPr>
              <w:widowControl w:val="0"/>
              <w:ind w:left="2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Nếu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1560" w:dyaOrig="340" w14:anchorId="79EFAA0C">
                <v:shape id="_x0000_i1092" type="#_x0000_t75" style="width:78pt;height:16.8pt" o:ole="">
                  <v:imagedata r:id="rId179" o:title=""/>
                </v:shape>
                <o:OLEObject Type="Embed" ProgID="Equation.DSMT4" ShapeID="_x0000_i1092" DrawAspect="Content" ObjectID="_1720013699" r:id="rId18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áp dụng tính chất dãy tỉ số bằng nhau ta được</w:t>
            </w:r>
          </w:p>
          <w:p w14:paraId="129EBDCC" w14:textId="46878670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00" w:dyaOrig="800" w14:anchorId="7A5B8AAA">
                <v:shape id="_x0000_i1093" type="#_x0000_t75" style="width:194.4pt;height:40.2pt" o:ole="">
                  <v:imagedata r:id="rId181" o:title=""/>
                </v:shape>
                <o:OLEObject Type="Embed" ProgID="Equation.DSMT4" ShapeID="_x0000_i1093" DrawAspect="Content" ObjectID="_1720013700" r:id="rId182"/>
              </w:objec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3980" w:dyaOrig="800" w14:anchorId="24E382C9">
                <v:shape id="_x0000_i1094" type="#_x0000_t75" style="width:199.2pt;height:40.2pt" o:ole="">
                  <v:imagedata r:id="rId183" o:title=""/>
                </v:shape>
                <o:OLEObject Type="Embed" ProgID="Equation.DSMT4" ShapeID="_x0000_i1094" DrawAspect="Content" ObjectID="_1720013701" r:id="rId184"/>
              </w:object>
            </w:r>
          </w:p>
          <w:p w14:paraId="6EE3F4BA" w14:textId="2626B2E7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1820" w:dyaOrig="800" w14:anchorId="471D2991">
                <v:shape id="_x0000_i1095" type="#_x0000_t75" style="width:90.6pt;height:40.2pt" o:ole="">
                  <v:imagedata r:id="rId185" o:title=""/>
                </v:shape>
                <o:OLEObject Type="Embed" ProgID="Equation.DSMT4" ShapeID="_x0000_i1095" DrawAspect="Content" ObjectID="_1720013702" r:id="rId18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nên </w:t>
            </w: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740" w:dyaOrig="300" w14:anchorId="44D083A1">
                <v:shape id="_x0000_i1096" type="#_x0000_t75" style="width:237pt;height:15.6pt" o:ole="">
                  <v:imagedata r:id="rId187" o:title=""/>
                </v:shape>
                <o:OLEObject Type="Embed" ProgID="Equation.DSMT4" ShapeID="_x0000_i1096" DrawAspect="Content" ObjectID="_1720013703" r:id="rId188"/>
              </w:object>
            </w:r>
          </w:p>
          <w:p w14:paraId="47931111" w14:textId="77777777" w:rsidR="00E80E8A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nl-NL"/>
              </w:rPr>
              <w:object w:dxaOrig="4180" w:dyaOrig="340" w14:anchorId="0E569D2B">
                <v:shape id="_x0000_i1097" type="#_x0000_t75" style="width:208.8pt;height:16.8pt" o:ole="">
                  <v:imagedata r:id="rId189" o:title=""/>
                </v:shape>
                <o:OLEObject Type="Embed" ProgID="Equation.DSMT4" ShapeID="_x0000_i1097" DrawAspect="Content" ObjectID="_1720013704" r:id="rId190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</w:p>
          <w:p w14:paraId="3A30778F" w14:textId="5F806AD1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Do đó </w:t>
            </w:r>
            <w:r w:rsidRPr="00EB058D">
              <w:rPr>
                <w:rFonts w:ascii="Times New Roman" w:hAnsi="Times New Roman" w:cs="Times New Roman"/>
                <w:color w:val="000000"/>
                <w:position w:val="-32"/>
                <w:sz w:val="28"/>
                <w:szCs w:val="28"/>
                <w:lang w:val="nl-NL"/>
              </w:rPr>
              <w:object w:dxaOrig="2380" w:dyaOrig="800" w14:anchorId="2BD840C1">
                <v:shape id="_x0000_i1098" type="#_x0000_t75" style="width:118.8pt;height:40.2pt" o:ole="">
                  <v:imagedata r:id="rId191" o:title=""/>
                </v:shape>
                <o:OLEObject Type="Embed" ProgID="Equation.DSMT4" ShapeID="_x0000_i1098" DrawAspect="Content" ObjectID="_1720013705" r:id="rId192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  <w:p w14:paraId="706789AE" w14:textId="38DECADE" w:rsidR="00E80E8A" w:rsidRPr="00EB058D" w:rsidRDefault="00E80E8A" w:rsidP="00E80E8A">
            <w:pPr>
              <w:widowControl w:val="0"/>
              <w:ind w:left="23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Vậy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859" w:dyaOrig="279" w14:anchorId="2239068E">
                <v:shape id="_x0000_i1099" type="#_x0000_t75" style="width:42.6pt;height:13.8pt" o:ole="">
                  <v:imagedata r:id="rId193" o:title=""/>
                </v:shape>
                <o:OLEObject Type="Embed" ProgID="Equation.DSMT4" ShapeID="_x0000_i1099" DrawAspect="Content" ObjectID="_1720013706" r:id="rId194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oặc </w:t>
            </w:r>
            <w:r w:rsidRPr="00EB058D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nl-NL"/>
              </w:rPr>
              <w:object w:dxaOrig="720" w:dyaOrig="279" w14:anchorId="00BD3248">
                <v:shape id="_x0000_i1100" type="#_x0000_t75" style="width:36pt;height:13.8pt" o:ole="">
                  <v:imagedata r:id="rId195" o:title=""/>
                </v:shape>
                <o:OLEObject Type="Embed" ProgID="Equation.DSMT4" ShapeID="_x0000_i1100" DrawAspect="Content" ObjectID="_1720013707" r:id="rId196"/>
              </w:object>
            </w:r>
            <w:r w:rsidRPr="00EB058D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851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14:paraId="4F19C528" w14:textId="77777777" w:rsidR="00E80E8A" w:rsidRPr="00EB058D" w:rsidRDefault="00E80E8A" w:rsidP="00E80E8A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</w:pPr>
            <w:r w:rsidRPr="00EB058D">
              <w:rPr>
                <w:rFonts w:ascii="Times New Roman" w:hAnsi="Times New Roman" w:cs="Times New Roman"/>
                <w:bCs/>
                <w:i/>
                <w:iCs/>
                <w:color w:val="000000"/>
                <w:spacing w:val="-4"/>
                <w:sz w:val="28"/>
                <w:szCs w:val="28"/>
                <w:lang w:val="pt-BR"/>
              </w:rPr>
              <w:t>0,25</w:t>
            </w:r>
          </w:p>
        </w:tc>
      </w:tr>
    </w:tbl>
    <w:p w14:paraId="0B9C4F40" w14:textId="77777777" w:rsidR="008B4692" w:rsidRDefault="008B4692" w:rsidP="00D53714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C576345" w14:textId="66A18CA3" w:rsidR="00544CA9" w:rsidRDefault="00D53714" w:rsidP="00F701F1">
      <w:pPr>
        <w:spacing w:before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058D">
        <w:rPr>
          <w:rFonts w:ascii="Times New Roman" w:hAnsi="Times New Roman" w:cs="Times New Roman"/>
          <w:b/>
          <w:bCs/>
          <w:sz w:val="28"/>
          <w:szCs w:val="28"/>
        </w:rPr>
        <w:t>----- HẾT -----</w:t>
      </w:r>
    </w:p>
    <w:p w14:paraId="2160D34A" w14:textId="09090D03" w:rsidR="00D53714" w:rsidRDefault="00D53714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B44E496" w14:textId="64DFDC5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B144114" w14:textId="1417DE70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2BD3425" w14:textId="7D99A57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CE6DA" w14:textId="15F7B346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C3476AF" w14:textId="7FB695B3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A99FC1A" w14:textId="578D9801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0D4829" w14:textId="7FC550F4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BFA5F0" w14:textId="3405AC0D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8A63D8C" w14:textId="77777777" w:rsidR="00F701F1" w:rsidRDefault="00F701F1">
      <w:pPr>
        <w:rPr>
          <w:rFonts w:ascii="Times New Roman" w:eastAsia="Times New Roman" w:hAnsi="Times New Roman" w:cs="Times New Roman"/>
          <w:sz w:val="28"/>
          <w:szCs w:val="28"/>
        </w:rPr>
        <w:sectPr w:rsidR="00F701F1" w:rsidSect="00D53714">
          <w:pgSz w:w="12240" w:h="15840"/>
          <w:pgMar w:top="1134" w:right="709" w:bottom="1134" w:left="1418" w:header="709" w:footer="709" w:gutter="0"/>
          <w:pgNumType w:start="1"/>
          <w:cols w:space="720"/>
        </w:sectPr>
      </w:pPr>
    </w:p>
    <w:p w14:paraId="76927974" w14:textId="3E175D3D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4A3BD8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76E6AC1A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A654B2C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B0195D9" w14:textId="77777777" w:rsidR="00544CA9" w:rsidRPr="00D53714" w:rsidRDefault="00544CA9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544CA9" w:rsidRPr="00D53714">
      <w:pgSz w:w="15840" w:h="12240" w:orient="landscape"/>
      <w:pgMar w:top="709" w:right="1134" w:bottom="1418" w:left="1134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C1747A" w14:textId="77777777" w:rsidR="00D15B92" w:rsidRDefault="00D15B92">
      <w:r>
        <w:separator/>
      </w:r>
    </w:p>
  </w:endnote>
  <w:endnote w:type="continuationSeparator" w:id="0">
    <w:p w14:paraId="4B647934" w14:textId="77777777" w:rsidR="00D15B92" w:rsidRDefault="00D15B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3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E04AD9" w14:textId="071AF6AE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600EC">
      <w:rPr>
        <w:noProof/>
        <w:color w:val="000000"/>
      </w:rPr>
      <w:t>1</w:t>
    </w:r>
    <w:r>
      <w:rPr>
        <w:color w:val="000000"/>
      </w:rPr>
      <w:fldChar w:fldCharType="end"/>
    </w:r>
  </w:p>
  <w:p w14:paraId="4FA46E14" w14:textId="77777777" w:rsidR="00494337" w:rsidRDefault="0049433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BBCC1E3" w14:textId="77777777" w:rsidR="00D15B92" w:rsidRDefault="00D15B92">
      <w:r>
        <w:separator/>
      </w:r>
    </w:p>
  </w:footnote>
  <w:footnote w:type="continuationSeparator" w:id="0">
    <w:p w14:paraId="1E202F67" w14:textId="77777777" w:rsidR="00D15B92" w:rsidRDefault="00D15B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71D1E"/>
    <w:multiLevelType w:val="multilevel"/>
    <w:tmpl w:val="7A52425C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0FB70740"/>
    <w:multiLevelType w:val="multilevel"/>
    <w:tmpl w:val="850E02EA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4CA9"/>
    <w:rsid w:val="00045A5E"/>
    <w:rsid w:val="00061C47"/>
    <w:rsid w:val="000D017D"/>
    <w:rsid w:val="00155080"/>
    <w:rsid w:val="002F414B"/>
    <w:rsid w:val="00310A4D"/>
    <w:rsid w:val="00317896"/>
    <w:rsid w:val="00321F91"/>
    <w:rsid w:val="00326DFB"/>
    <w:rsid w:val="0038175A"/>
    <w:rsid w:val="003E66BA"/>
    <w:rsid w:val="00476F72"/>
    <w:rsid w:val="00487153"/>
    <w:rsid w:val="00494337"/>
    <w:rsid w:val="004A6B01"/>
    <w:rsid w:val="004C4044"/>
    <w:rsid w:val="004C4059"/>
    <w:rsid w:val="004F7AF4"/>
    <w:rsid w:val="00525354"/>
    <w:rsid w:val="00544CA9"/>
    <w:rsid w:val="00660914"/>
    <w:rsid w:val="00663C82"/>
    <w:rsid w:val="006758D5"/>
    <w:rsid w:val="006A5F63"/>
    <w:rsid w:val="006C19A8"/>
    <w:rsid w:val="006C23C4"/>
    <w:rsid w:val="006E316C"/>
    <w:rsid w:val="00735E16"/>
    <w:rsid w:val="00784BB3"/>
    <w:rsid w:val="007B2CA2"/>
    <w:rsid w:val="00894D1A"/>
    <w:rsid w:val="008B4692"/>
    <w:rsid w:val="00900E3E"/>
    <w:rsid w:val="00915EC7"/>
    <w:rsid w:val="00995965"/>
    <w:rsid w:val="00A00D79"/>
    <w:rsid w:val="00A15DC1"/>
    <w:rsid w:val="00A833EB"/>
    <w:rsid w:val="00AC63E3"/>
    <w:rsid w:val="00AF7562"/>
    <w:rsid w:val="00B056E0"/>
    <w:rsid w:val="00B220C5"/>
    <w:rsid w:val="00B972A2"/>
    <w:rsid w:val="00C45978"/>
    <w:rsid w:val="00C742C0"/>
    <w:rsid w:val="00CA2CA4"/>
    <w:rsid w:val="00D10078"/>
    <w:rsid w:val="00D15B92"/>
    <w:rsid w:val="00D5230E"/>
    <w:rsid w:val="00D53714"/>
    <w:rsid w:val="00DB4BCC"/>
    <w:rsid w:val="00DD5374"/>
    <w:rsid w:val="00DE66AA"/>
    <w:rsid w:val="00E26A55"/>
    <w:rsid w:val="00E31E77"/>
    <w:rsid w:val="00E41521"/>
    <w:rsid w:val="00E42827"/>
    <w:rsid w:val="00E600EC"/>
    <w:rsid w:val="00E80E8A"/>
    <w:rsid w:val="00EB058D"/>
    <w:rsid w:val="00EF0216"/>
    <w:rsid w:val="00F02D24"/>
    <w:rsid w:val="00F36084"/>
    <w:rsid w:val="00F701F1"/>
    <w:rsid w:val="00F803C8"/>
    <w:rsid w:val="00F8270F"/>
    <w:rsid w:val="00FC5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3A0EB8"/>
  <w15:docId w15:val="{5B341192-E2DE-469A-8D27-C2916E549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emf"/><Relationship Id="rId175" Type="http://schemas.openxmlformats.org/officeDocument/2006/relationships/image" Target="media/image81.wmf"/><Relationship Id="rId196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8</Pages>
  <Words>1166</Words>
  <Characters>6648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7-22T08:53:00Z</dcterms:created>
  <dcterms:modified xsi:type="dcterms:W3CDTF">2022-07-22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